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35CA8D" w14:textId="77777777" w:rsidR="00E56E80" w:rsidRDefault="00E56E80" w:rsidP="00E356DA">
      <w:pPr>
        <w:spacing w:after="100"/>
        <w:jc w:val="center"/>
        <w:rPr>
          <w:b/>
          <w:color w:val="00B0F0"/>
        </w:rPr>
      </w:pPr>
    </w:p>
    <w:p w14:paraId="7EA86899" w14:textId="77777777" w:rsidR="00E56E80" w:rsidRDefault="00E56E80" w:rsidP="00E356DA">
      <w:pPr>
        <w:spacing w:after="100"/>
        <w:jc w:val="center"/>
        <w:rPr>
          <w:b/>
          <w:color w:val="00B0F0"/>
        </w:rPr>
      </w:pPr>
    </w:p>
    <w:p w14:paraId="1DC1AC92" w14:textId="77777777" w:rsidR="00D13DAB" w:rsidRPr="00E356DA" w:rsidRDefault="00E356DA" w:rsidP="00E356DA">
      <w:pPr>
        <w:spacing w:after="100"/>
        <w:jc w:val="center"/>
        <w:rPr>
          <w:b/>
          <w:color w:val="00B0F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F4022C" wp14:editId="200412BA">
                <wp:simplePos x="0" y="0"/>
                <wp:positionH relativeFrom="margin">
                  <wp:align>center</wp:align>
                </wp:positionH>
                <wp:positionV relativeFrom="paragraph">
                  <wp:posOffset>-296460</wp:posOffset>
                </wp:positionV>
                <wp:extent cx="2975212" cy="299900"/>
                <wp:effectExtent l="0" t="0" r="0" b="508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5212" cy="29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21AF39" w14:textId="77777777" w:rsidR="00E356DA" w:rsidRPr="00E356DA" w:rsidRDefault="00E356DA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</w:t>
                            </w:r>
                            <w:r w:rsidRPr="00E356DA">
                              <w:rPr>
                                <w:b/>
                              </w:rPr>
                              <w:t>PHIẾU BÀI TẬP TUẦN 8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F4022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-23.35pt;width:234.25pt;height:23.6pt;z-index: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" filled="f" stroked="f" strokeweight=".5pt">
                <v:textbox>
                  <w:txbxContent>
                    <w:p w14:paraId="6321AF39" w14:textId="77777777" w:rsidR="00E356DA" w:rsidRPr="00E356DA" w:rsidRDefault="00E356DA">
                      <w:pPr>
                        <w:rPr>
                          <w:b/>
                        </w:rPr>
                      </w:pPr>
                      <w:r>
                        <w:t xml:space="preserve">  </w:t>
                      </w:r>
                      <w:r w:rsidRPr="00E356DA">
                        <w:rPr>
                          <w:b/>
                        </w:rPr>
                        <w:t>PHIẾU BÀI TẬP TUẦN 8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74F1AA6" wp14:editId="10BE2B2C">
                <wp:simplePos x="0" y="0"/>
                <wp:positionH relativeFrom="margin">
                  <wp:posOffset>1514162</wp:posOffset>
                </wp:positionH>
                <wp:positionV relativeFrom="paragraph">
                  <wp:posOffset>-330759</wp:posOffset>
                </wp:positionV>
                <wp:extent cx="3248167" cy="361666"/>
                <wp:effectExtent l="0" t="0" r="28575" b="19685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167" cy="361666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type o:spt="176.0" adj="2700" path="m@0,qx0@0l0@2qy@0,21600l@1,21600qx21600@2l21600@0qy@1,xe" coordsize="21600,21600" id="_x0000_t176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limo="10800,10800" textboxrect="@3,@3,@4,@5" gradientshapeok="t" o:connecttype="custom" o:connectlocs="@8,0;0,@9;@8,@7;@6,@9"/>
              </v:shapetype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" type="#_x0000_t176" style="position:absolute;margin-left:119.25pt;margin-top:-26.05pt;width:255.75pt;height:28.5pt;z-index:25165721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id="Flowchart: Alternate Process 1" o:spid="_x0000_s1026" strokecolor="#deeaf6 [664]" strokeweight="1pt" fillcolor="#9cc2e5 [1944]">
                <w10:wrap anchorx="margin"/>
              </v:shape>
            </w:pict>
          </mc:Fallback>
        </mc:AlternateContent>
      </w:r>
      <w:r w:rsidRPr="00E356DA">
        <w:rPr>
          <w:b/>
          <w:color w:val="00B0F0"/>
        </w:rPr>
        <w:t>Giảm đi một số lần</w:t>
      </w:r>
    </w:p>
    <w:p w14:paraId="2A06219A" w14:textId="77777777" w:rsidR="00E356DA" w:rsidRDefault="00E356DA" w:rsidP="00E356DA">
      <w:pPr>
        <w:spacing w:after="100"/>
        <w:jc w:val="center"/>
        <w:rPr>
          <w:b/>
          <w:color w:val="00B0F0"/>
        </w:rPr>
      </w:pPr>
      <w:r w:rsidRPr="00E356DA">
        <w:rPr>
          <w:b/>
          <w:color w:val="00B0F0"/>
        </w:rPr>
        <w:t>Tìm số chia</w:t>
      </w:r>
    </w:p>
    <w:p w14:paraId="4843CC23" w14:textId="77777777" w:rsidR="00E356DA" w:rsidRPr="00E356DA" w:rsidRDefault="00E356DA" w:rsidP="00E356DA">
      <w:pPr>
        <w:pStyle w:val="ListParagraph"/>
        <w:numPr>
          <w:ilvl w:val="0"/>
          <w:numId w:val="1"/>
        </w:numPr>
        <w:spacing w:after="100"/>
        <w:rPr>
          <w:b/>
          <w:color w:val="00B0F0"/>
        </w:rPr>
      </w:pPr>
      <w:r>
        <w:rPr>
          <w:b/>
        </w:rPr>
        <w:t>Viết vào ô trống (theo mẫu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610"/>
        <w:gridCol w:w="1332"/>
        <w:gridCol w:w="1153"/>
        <w:gridCol w:w="1176"/>
        <w:gridCol w:w="1310"/>
        <w:gridCol w:w="1310"/>
      </w:tblGrid>
      <w:tr w:rsidR="00E356DA" w14:paraId="42FAE4FF" w14:textId="77777777" w:rsidTr="00E356DA">
        <w:trPr>
          <w:trHeight w:val="410"/>
        </w:trPr>
        <w:tc>
          <w:tcPr>
            <w:tcW w:w="1610" w:type="dxa"/>
            <w:shd w:val="clear" w:color="auto" w:fill="BDD6EE" w:themeFill="accent5" w:themeFillTint="66"/>
            <w:vAlign w:val="center"/>
          </w:tcPr>
          <w:p w14:paraId="6BFB4795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  <w:rPr>
                <w:b/>
              </w:rPr>
            </w:pPr>
            <w:r>
              <w:rPr>
                <w:b/>
              </w:rPr>
              <w:t>Số đã cho</w:t>
            </w:r>
          </w:p>
        </w:tc>
        <w:tc>
          <w:tcPr>
            <w:tcW w:w="1332" w:type="dxa"/>
            <w:vAlign w:val="center"/>
          </w:tcPr>
          <w:p w14:paraId="21F61C69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  <w:r w:rsidRPr="00E356DA">
              <w:t>12</w:t>
            </w:r>
          </w:p>
        </w:tc>
        <w:tc>
          <w:tcPr>
            <w:tcW w:w="1153" w:type="dxa"/>
            <w:vAlign w:val="center"/>
          </w:tcPr>
          <w:p w14:paraId="79ACB697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  <w:r w:rsidRPr="00E356DA">
              <w:t>18</w:t>
            </w:r>
          </w:p>
        </w:tc>
        <w:tc>
          <w:tcPr>
            <w:tcW w:w="1176" w:type="dxa"/>
            <w:vAlign w:val="center"/>
          </w:tcPr>
          <w:p w14:paraId="71E5C5E0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  <w:r w:rsidRPr="00E356DA">
              <w:t>24</w:t>
            </w:r>
          </w:p>
        </w:tc>
        <w:tc>
          <w:tcPr>
            <w:tcW w:w="1310" w:type="dxa"/>
            <w:vAlign w:val="center"/>
          </w:tcPr>
          <w:p w14:paraId="16E50881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  <w:r w:rsidRPr="00E356DA">
              <w:t>36</w:t>
            </w:r>
          </w:p>
        </w:tc>
        <w:tc>
          <w:tcPr>
            <w:tcW w:w="1310" w:type="dxa"/>
            <w:vAlign w:val="center"/>
          </w:tcPr>
          <w:p w14:paraId="6B840684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  <w:r w:rsidRPr="00E356DA">
              <w:t>66</w:t>
            </w:r>
          </w:p>
        </w:tc>
      </w:tr>
      <w:tr w:rsidR="00E356DA" w14:paraId="1AECD7E3" w14:textId="77777777" w:rsidTr="00E356DA">
        <w:trPr>
          <w:trHeight w:val="410"/>
        </w:trPr>
        <w:tc>
          <w:tcPr>
            <w:tcW w:w="1610" w:type="dxa"/>
            <w:shd w:val="clear" w:color="auto" w:fill="BDD6EE" w:themeFill="accent5" w:themeFillTint="66"/>
            <w:vAlign w:val="center"/>
          </w:tcPr>
          <w:p w14:paraId="2E2FEBF8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  <w:rPr>
                <w:b/>
              </w:rPr>
            </w:pPr>
            <w:r>
              <w:rPr>
                <w:b/>
              </w:rPr>
              <w:t>Giảm 3 lần</w:t>
            </w:r>
          </w:p>
        </w:tc>
        <w:tc>
          <w:tcPr>
            <w:tcW w:w="1332" w:type="dxa"/>
            <w:vAlign w:val="center"/>
          </w:tcPr>
          <w:p w14:paraId="7F7C610E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  <w:r w:rsidRPr="00E356DA">
              <w:t>12 : 3 = 4</w:t>
            </w:r>
          </w:p>
        </w:tc>
        <w:tc>
          <w:tcPr>
            <w:tcW w:w="1153" w:type="dxa"/>
            <w:vAlign w:val="center"/>
          </w:tcPr>
          <w:p w14:paraId="61A45FBA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176" w:type="dxa"/>
            <w:vAlign w:val="center"/>
          </w:tcPr>
          <w:p w14:paraId="79F95655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310" w:type="dxa"/>
            <w:vAlign w:val="center"/>
          </w:tcPr>
          <w:p w14:paraId="6D71ED11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310" w:type="dxa"/>
            <w:vAlign w:val="center"/>
          </w:tcPr>
          <w:p w14:paraId="46A09E7C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</w:tr>
      <w:tr w:rsidR="00E356DA" w14:paraId="2F752E40" w14:textId="77777777" w:rsidTr="00E356DA">
        <w:trPr>
          <w:trHeight w:val="410"/>
        </w:trPr>
        <w:tc>
          <w:tcPr>
            <w:tcW w:w="1610" w:type="dxa"/>
            <w:shd w:val="clear" w:color="auto" w:fill="BDD6EE" w:themeFill="accent5" w:themeFillTint="66"/>
            <w:vAlign w:val="center"/>
          </w:tcPr>
          <w:p w14:paraId="0B22D4F8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  <w:rPr>
                <w:b/>
              </w:rPr>
            </w:pPr>
            <w:r>
              <w:rPr>
                <w:b/>
              </w:rPr>
              <w:t>Giảm 6 lần</w:t>
            </w:r>
          </w:p>
        </w:tc>
        <w:tc>
          <w:tcPr>
            <w:tcW w:w="1332" w:type="dxa"/>
            <w:vAlign w:val="center"/>
          </w:tcPr>
          <w:p w14:paraId="5250D5BB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153" w:type="dxa"/>
            <w:vAlign w:val="center"/>
          </w:tcPr>
          <w:p w14:paraId="02244426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176" w:type="dxa"/>
            <w:vAlign w:val="center"/>
          </w:tcPr>
          <w:p w14:paraId="445717C8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310" w:type="dxa"/>
            <w:vAlign w:val="center"/>
          </w:tcPr>
          <w:p w14:paraId="5C38336A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  <w:tc>
          <w:tcPr>
            <w:tcW w:w="1310" w:type="dxa"/>
            <w:vAlign w:val="center"/>
          </w:tcPr>
          <w:p w14:paraId="73195F98" w14:textId="77777777" w:rsidR="00E356DA" w:rsidRPr="00E356DA" w:rsidRDefault="00E356DA" w:rsidP="00E356DA">
            <w:pPr>
              <w:pStyle w:val="ListParagraph"/>
              <w:spacing w:after="100"/>
              <w:ind w:left="0"/>
              <w:jc w:val="center"/>
            </w:pPr>
          </w:p>
        </w:tc>
      </w:tr>
    </w:tbl>
    <w:p w14:paraId="3D7C139C" w14:textId="77777777" w:rsidR="00E356DA" w:rsidRPr="00E356DA" w:rsidRDefault="00E356DA" w:rsidP="00E356DA">
      <w:pPr>
        <w:pStyle w:val="ListParagraph"/>
        <w:numPr>
          <w:ilvl w:val="0"/>
          <w:numId w:val="1"/>
        </w:numPr>
        <w:spacing w:after="100"/>
        <w:rPr>
          <w:b/>
          <w:color w:val="00B0F0"/>
        </w:rPr>
      </w:pPr>
      <w:r>
        <w:rPr>
          <w:b/>
        </w:rPr>
        <w:t>Đặt tính rồi tính</w:t>
      </w:r>
    </w:p>
    <w:p w14:paraId="5C0910A7" w14:textId="77777777" w:rsidR="00E356DA" w:rsidRDefault="00E356DA" w:rsidP="00E356DA">
      <w:pPr>
        <w:pStyle w:val="ListParagraph"/>
        <w:spacing w:after="100"/>
      </w:pPr>
      <w:r>
        <w:t xml:space="preserve">    15 x 7                        27 x 6                    56 </w:t>
      </w:r>
      <w:r w:rsidR="00A2017B">
        <w:t>: 7                      35 : 5                 63 : 7</w:t>
      </w:r>
    </w:p>
    <w:p w14:paraId="62D0AD5C" w14:textId="77777777" w:rsidR="00A2017B" w:rsidRDefault="00A2017B" w:rsidP="00E356DA">
      <w:pPr>
        <w:pStyle w:val="ListParagraph"/>
        <w:spacing w:after="100"/>
      </w:pPr>
      <w:r>
        <w:t>……………         ……………….     ……………….     ……………….   ………………</w:t>
      </w:r>
    </w:p>
    <w:p w14:paraId="7A978254" w14:textId="77777777" w:rsidR="00A2017B" w:rsidRPr="00E356DA" w:rsidRDefault="00A2017B" w:rsidP="00A2017B">
      <w:pPr>
        <w:pStyle w:val="ListParagraph"/>
        <w:spacing w:after="100"/>
      </w:pPr>
      <w:r>
        <w:t>……………         ……………….     ……………….     ……………….   ………………</w:t>
      </w:r>
    </w:p>
    <w:p w14:paraId="216FBD8A" w14:textId="77777777" w:rsidR="00A2017B" w:rsidRPr="00E356DA" w:rsidRDefault="00A2017B" w:rsidP="00A2017B">
      <w:pPr>
        <w:pStyle w:val="ListParagraph"/>
        <w:spacing w:after="100"/>
      </w:pPr>
      <w:r>
        <w:t>……………         ……………….     ……………….     ……………….   ………………</w:t>
      </w:r>
    </w:p>
    <w:p w14:paraId="56C715B2" w14:textId="77777777" w:rsidR="00A2017B" w:rsidRPr="006723A6" w:rsidRDefault="00A2017B" w:rsidP="00A2017B">
      <w:pPr>
        <w:pStyle w:val="ListParagraph"/>
        <w:numPr>
          <w:ilvl w:val="0"/>
          <w:numId w:val="1"/>
        </w:numPr>
        <w:spacing w:after="100"/>
        <w:rPr>
          <w:b/>
        </w:rPr>
      </w:pPr>
      <w:r w:rsidRPr="006723A6">
        <w:rPr>
          <w:b/>
        </w:rPr>
        <w:t>Tìm x, biết:</w:t>
      </w:r>
    </w:p>
    <w:p w14:paraId="2E984134" w14:textId="77777777" w:rsidR="00A2017B" w:rsidRDefault="00A2017B" w:rsidP="00A2017B">
      <w:pPr>
        <w:pStyle w:val="ListParagraph"/>
        <w:numPr>
          <w:ilvl w:val="0"/>
          <w:numId w:val="2"/>
        </w:numPr>
        <w:spacing w:after="100"/>
      </w:pPr>
      <w:r>
        <w:t xml:space="preserve">x + 24 = 45                           x – 35 = 25                              </w:t>
      </w:r>
      <w:r w:rsidRPr="00A2017B">
        <w:rPr>
          <w:position w:val="-6"/>
        </w:rPr>
        <w:object w:dxaOrig="1060" w:dyaOrig="279" w14:anchorId="6A8AFA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4.25pt" o:ole="">
            <v:imagedata r:id="rId8" o:title=""/>
          </v:shape>
          <o:OLEObject Type="Embed" ProgID="Equation.DSMT4" ShapeID="_x0000_i1025" DrawAspect="Content" ObjectID="_1664001605" r:id="rId9"/>
        </w:object>
      </w:r>
      <w:r>
        <w:t xml:space="preserve"> </w:t>
      </w:r>
    </w:p>
    <w:p w14:paraId="220A452E" w14:textId="77777777" w:rsidR="00A2017B" w:rsidRDefault="00A2017B" w:rsidP="00A2017B">
      <w:pPr>
        <w:spacing w:after="100"/>
        <w:ind w:left="1080"/>
      </w:pPr>
      <w:r>
        <w:t>………………                     ………………..                       …………………</w:t>
      </w:r>
    </w:p>
    <w:p w14:paraId="7F0CAEA7" w14:textId="77777777" w:rsidR="00A2017B" w:rsidRDefault="00A2017B" w:rsidP="00A2017B">
      <w:pPr>
        <w:spacing w:after="100"/>
        <w:ind w:left="1080"/>
      </w:pPr>
      <w:r>
        <w:t>………………                     ………………..                       …………………</w:t>
      </w:r>
    </w:p>
    <w:p w14:paraId="24953EAC" w14:textId="77777777" w:rsidR="00A2017B" w:rsidRDefault="00A2017B" w:rsidP="00A2017B">
      <w:pPr>
        <w:pStyle w:val="ListParagraph"/>
        <w:numPr>
          <w:ilvl w:val="0"/>
          <w:numId w:val="2"/>
        </w:numPr>
        <w:spacing w:after="100"/>
      </w:pPr>
      <w:r>
        <w:t>21 : x = 3                               24 : x = 4                               28 : x = 7</w:t>
      </w:r>
    </w:p>
    <w:p w14:paraId="0C9205A8" w14:textId="77777777" w:rsidR="00A2017B" w:rsidRDefault="00A2017B" w:rsidP="00A2017B">
      <w:pPr>
        <w:pStyle w:val="ListParagraph"/>
        <w:spacing w:after="100"/>
        <w:ind w:left="1080"/>
      </w:pPr>
      <w:r>
        <w:t>………………                     ………………..                       …………………</w:t>
      </w:r>
    </w:p>
    <w:p w14:paraId="58EFC836" w14:textId="77777777" w:rsidR="00A2017B" w:rsidRDefault="00A2017B" w:rsidP="00A2017B">
      <w:pPr>
        <w:pStyle w:val="ListParagraph"/>
        <w:spacing w:after="100"/>
        <w:ind w:left="1080"/>
      </w:pPr>
      <w:r>
        <w:t>………………                     ………………..                       …………………</w:t>
      </w:r>
    </w:p>
    <w:p w14:paraId="01E092B7" w14:textId="77777777" w:rsidR="00A2017B" w:rsidRDefault="00A2017B" w:rsidP="00A2017B">
      <w:pPr>
        <w:pStyle w:val="ListParagraph"/>
        <w:numPr>
          <w:ilvl w:val="0"/>
          <w:numId w:val="2"/>
        </w:numPr>
        <w:spacing w:after="100"/>
      </w:pPr>
      <w:r>
        <w:t xml:space="preserve">x : 7 = 6                                7 </w:t>
      </w:r>
      <w:r w:rsidRPr="00A2017B">
        <w:rPr>
          <w:position w:val="-4"/>
        </w:rPr>
        <w:object w:dxaOrig="200" w:dyaOrig="220" w14:anchorId="70C42658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664001606" r:id="rId11"/>
        </w:object>
      </w:r>
      <w:r>
        <w:t xml:space="preserve"> x = 70                               63 : x = 7</w:t>
      </w:r>
    </w:p>
    <w:p w14:paraId="1F693AD1" w14:textId="77777777" w:rsidR="00A2017B" w:rsidRDefault="00A2017B" w:rsidP="00A2017B">
      <w:pPr>
        <w:pStyle w:val="ListParagraph"/>
        <w:spacing w:after="100"/>
        <w:ind w:left="1080"/>
      </w:pPr>
      <w:r>
        <w:t>………………                     ………………..                       …………………</w:t>
      </w:r>
    </w:p>
    <w:p w14:paraId="23023095" w14:textId="77777777" w:rsidR="00A2017B" w:rsidRDefault="00A2017B" w:rsidP="00A2017B">
      <w:pPr>
        <w:pStyle w:val="ListParagraph"/>
        <w:spacing w:after="100"/>
        <w:ind w:left="1080"/>
      </w:pPr>
      <w:r>
        <w:t>………………                     ………………..                       …………………</w:t>
      </w:r>
    </w:p>
    <w:p w14:paraId="260E87A4" w14:textId="77777777" w:rsidR="00A2017B" w:rsidRPr="006723A6" w:rsidRDefault="00A2017B" w:rsidP="00A2017B">
      <w:pPr>
        <w:pStyle w:val="ListParagraph"/>
        <w:numPr>
          <w:ilvl w:val="0"/>
          <w:numId w:val="1"/>
        </w:numPr>
        <w:spacing w:after="100"/>
        <w:rPr>
          <w:b/>
        </w:rPr>
      </w:pPr>
      <w:r w:rsidRPr="006723A6">
        <w:rPr>
          <w:b/>
        </w:rPr>
        <w:t>Viết tiếp vào chỗ chấm cho thích hợp:</w:t>
      </w:r>
    </w:p>
    <w:p w14:paraId="16766B4F" w14:textId="77777777" w:rsidR="00A2017B" w:rsidRDefault="00A2017B" w:rsidP="00A2017B">
      <w:pPr>
        <w:pStyle w:val="ListParagraph"/>
        <w:numPr>
          <w:ilvl w:val="0"/>
          <w:numId w:val="3"/>
        </w:numPr>
        <w:spacing w:after="100"/>
      </w:pPr>
      <w:r>
        <w:t>Có 63 quả bóng bàn, chia đều vào 7 hộp. Mỗi hộp có số quả bóng bàn là:</w:t>
      </w:r>
    </w:p>
    <w:p w14:paraId="57FF692C" w14:textId="77777777" w:rsidR="00A2017B" w:rsidRDefault="00A2017B" w:rsidP="00A2017B">
      <w:pPr>
        <w:pStyle w:val="ListParagraph"/>
        <w:spacing w:after="100"/>
        <w:ind w:left="1080"/>
      </w:pPr>
      <w:r>
        <w:t>……………………………………………………….</w:t>
      </w:r>
    </w:p>
    <w:p w14:paraId="7C72B504" w14:textId="77777777" w:rsidR="00A2017B" w:rsidRDefault="00A2017B" w:rsidP="00A2017B">
      <w:pPr>
        <w:pStyle w:val="ListParagraph"/>
        <w:numPr>
          <w:ilvl w:val="0"/>
          <w:numId w:val="3"/>
        </w:numPr>
        <w:spacing w:after="100"/>
      </w:pPr>
      <w:r>
        <w:t xml:space="preserve">Một quyển truyện có 35 trang. Em đã đọc quyển truyện đó và chỉ còn </w:t>
      </w:r>
      <w:r w:rsidRPr="00A2017B">
        <w:rPr>
          <w:position w:val="-26"/>
        </w:rPr>
        <w:object w:dxaOrig="240" w:dyaOrig="680" w14:anchorId="2FFFEDB0">
          <v:shape id="_x0000_i1027" type="#_x0000_t75" style="width:12pt;height:33.75pt" o:ole="">
            <v:imagedata r:id="rId12" o:title=""/>
          </v:shape>
          <o:OLEObject Type="Embed" ProgID="Equation.DSMT4" ShapeID="_x0000_i1027" DrawAspect="Content" ObjectID="_1664001607" r:id="rId13"/>
        </w:object>
      </w:r>
      <w:r>
        <w:t xml:space="preserve"> số trang chưa đọc. Số trang em chưa đọc là:……………………………………………….</w:t>
      </w:r>
    </w:p>
    <w:p w14:paraId="57975A34" w14:textId="77777777" w:rsidR="00975004" w:rsidRPr="006723A6" w:rsidRDefault="00975004" w:rsidP="00C81780">
      <w:pPr>
        <w:pStyle w:val="ListParagraph"/>
        <w:numPr>
          <w:ilvl w:val="0"/>
          <w:numId w:val="1"/>
        </w:numPr>
        <w:spacing w:after="100"/>
        <w:rPr>
          <w:b/>
        </w:rPr>
      </w:pPr>
      <w:r w:rsidRPr="006723A6">
        <w:rPr>
          <w:b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84E4C30" wp14:editId="3ECD7959">
                <wp:simplePos x="0" y="0"/>
                <wp:positionH relativeFrom="column">
                  <wp:posOffset>4986598</wp:posOffset>
                </wp:positionH>
                <wp:positionV relativeFrom="paragraph">
                  <wp:posOffset>133891</wp:posOffset>
                </wp:positionV>
                <wp:extent cx="900430" cy="42291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B7E3C7" w14:textId="77777777" w:rsidR="00975004" w:rsidRPr="00975004" w:rsidRDefault="00975004" w:rsidP="00975004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Giảm 3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4E4C30" id="Text Box 16" o:spid="_x0000_s1027" type="#_x0000_t202" style="position:absolute;left:0;text-align:left;margin-left:392.65pt;margin-top:10.55pt;width:70.9pt;height:33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" filled="f" stroked="f" strokeweight=".5pt">
                <v:textbox>
                  <w:txbxContent>
                    <w:p w14:paraId="63B7E3C7" w14:textId="77777777" w:rsidR="00975004" w:rsidRPr="00975004" w:rsidRDefault="00975004" w:rsidP="00975004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Giảm 3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  <w:r w:rsidRPr="006723A6"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B50FBD" wp14:editId="1C29BFA5">
                <wp:simplePos x="0" y="0"/>
                <wp:positionH relativeFrom="column">
                  <wp:posOffset>3997960</wp:posOffset>
                </wp:positionH>
                <wp:positionV relativeFrom="paragraph">
                  <wp:posOffset>133511</wp:posOffset>
                </wp:positionV>
                <wp:extent cx="900430" cy="42291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178737" w14:textId="77777777" w:rsidR="00975004" w:rsidRPr="00975004" w:rsidRDefault="00975004" w:rsidP="00975004">
                            <w:pPr>
                              <w:rPr>
                                <w:sz w:val="22"/>
                              </w:rPr>
                            </w:pPr>
                            <w:r w:rsidRPr="00975004">
                              <w:rPr>
                                <w:sz w:val="22"/>
                              </w:rPr>
                              <w:t xml:space="preserve">Gấp </w:t>
                            </w:r>
                            <w:r>
                              <w:rPr>
                                <w:sz w:val="22"/>
                              </w:rPr>
                              <w:t>6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B50FBD" id="Text Box 11" o:spid="_x0000_s1028" type="#_x0000_t202" style="position:absolute;left:0;text-align:left;margin-left:314.8pt;margin-top:10.5pt;width:70.9pt;height:33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" filled="f" stroked="f" strokeweight=".5pt">
                <v:textbox>
                  <w:txbxContent>
                    <w:p w14:paraId="3F178737" w14:textId="77777777" w:rsidR="00975004" w:rsidRPr="00975004" w:rsidRDefault="00975004" w:rsidP="00975004">
                      <w:pPr>
                        <w:rPr>
                          <w:sz w:val="22"/>
                        </w:rPr>
                      </w:pPr>
                      <w:r w:rsidRPr="00975004">
                        <w:rPr>
                          <w:sz w:val="22"/>
                        </w:rPr>
                        <w:t xml:space="preserve">Gấp </w:t>
                      </w:r>
                      <w:r>
                        <w:rPr>
                          <w:sz w:val="22"/>
                        </w:rPr>
                        <w:t>6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  <w:r w:rsidRPr="006723A6"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A9EBB2" wp14:editId="79C3BB77">
                <wp:simplePos x="0" y="0"/>
                <wp:positionH relativeFrom="column">
                  <wp:posOffset>1929130</wp:posOffset>
                </wp:positionH>
                <wp:positionV relativeFrom="paragraph">
                  <wp:posOffset>167166</wp:posOffset>
                </wp:positionV>
                <wp:extent cx="900430" cy="42291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3885E7" w14:textId="77777777" w:rsidR="00975004" w:rsidRPr="00975004" w:rsidRDefault="00975004" w:rsidP="00975004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Giảm 2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A9EBB2" id="Text Box 9" o:spid="_x0000_s1029" type="#_x0000_t202" style="position:absolute;left:0;text-align:left;margin-left:151.9pt;margin-top:13.15pt;width:70.9pt;height:33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" filled="f" stroked="f" strokeweight=".5pt">
                <v:textbox>
                  <w:txbxContent>
                    <w:p w14:paraId="343885E7" w14:textId="77777777" w:rsidR="00975004" w:rsidRPr="00975004" w:rsidRDefault="00975004" w:rsidP="00975004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Giảm 2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  <w:r w:rsidRPr="006723A6"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FBC016" wp14:editId="2904EF93">
                <wp:simplePos x="0" y="0"/>
                <wp:positionH relativeFrom="column">
                  <wp:posOffset>855345</wp:posOffset>
                </wp:positionH>
                <wp:positionV relativeFrom="paragraph">
                  <wp:posOffset>171611</wp:posOffset>
                </wp:positionV>
                <wp:extent cx="900430" cy="42291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5646A8" w14:textId="77777777" w:rsidR="00975004" w:rsidRPr="00975004" w:rsidRDefault="00975004">
                            <w:pPr>
                              <w:rPr>
                                <w:sz w:val="22"/>
                              </w:rPr>
                            </w:pPr>
                            <w:r w:rsidRPr="00975004">
                              <w:rPr>
                                <w:sz w:val="22"/>
                              </w:rPr>
                              <w:t>Gấp 4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FBC016" id="Text Box 6" o:spid="_x0000_s1030" type="#_x0000_t202" style="position:absolute;left:0;text-align:left;margin-left:67.35pt;margin-top:13.5pt;width:70.9pt;height:33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" filled="f" stroked="f" strokeweight=".5pt">
                <v:textbox>
                  <w:txbxContent>
                    <w:p w14:paraId="7A5646A8" w14:textId="77777777" w:rsidR="00975004" w:rsidRPr="00975004" w:rsidRDefault="00975004">
                      <w:pPr>
                        <w:rPr>
                          <w:sz w:val="22"/>
                        </w:rPr>
                      </w:pPr>
                      <w:r w:rsidRPr="00975004">
                        <w:rPr>
                          <w:sz w:val="22"/>
                        </w:rPr>
                        <w:t>Gấp 4 lần</w:t>
                      </w:r>
                    </w:p>
                  </w:txbxContent>
                </v:textbox>
              </v:shape>
            </w:pict>
          </mc:Fallback>
        </mc:AlternateContent>
      </w:r>
      <w:r w:rsidRPr="006723A6">
        <w:rPr>
          <w:b/>
        </w:rPr>
        <w:t>Viết</w:t>
      </w:r>
      <w:r>
        <w:t xml:space="preserve"> </w:t>
      </w:r>
      <w:r w:rsidRPr="006723A6">
        <w:rPr>
          <w:b/>
        </w:rPr>
        <w:t>(theo mẫu)</w:t>
      </w:r>
    </w:p>
    <w:p w14:paraId="646C718D" w14:textId="77777777" w:rsidR="00975004" w:rsidRDefault="00975004" w:rsidP="00975004">
      <w:pPr>
        <w:pStyle w:val="ListParagraph"/>
        <w:spacing w:after="1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679D3D" wp14:editId="4B0807E6">
                <wp:simplePos x="0" y="0"/>
                <wp:positionH relativeFrom="column">
                  <wp:posOffset>5777978</wp:posOffset>
                </wp:positionH>
                <wp:positionV relativeFrom="paragraph">
                  <wp:posOffset>11799</wp:posOffset>
                </wp:positionV>
                <wp:extent cx="306705" cy="299720"/>
                <wp:effectExtent l="0" t="0" r="17145" b="2413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705" cy="2997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white [3212]" style="position:absolute;margin-left:454.95pt;margin-top:.95pt;width:24.15pt;height:2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Oval 15" o:spid="_x0000_s1026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E23DB20" wp14:editId="109A0291">
                <wp:simplePos x="0" y="0"/>
                <wp:positionH relativeFrom="column">
                  <wp:posOffset>5061443</wp:posOffset>
                </wp:positionH>
                <wp:positionV relativeFrom="paragraph">
                  <wp:posOffset>147851</wp:posOffset>
                </wp:positionV>
                <wp:extent cx="689212" cy="0"/>
                <wp:effectExtent l="0" t="76200" r="15875" b="952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92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type filled="f" o:spt="32.0" path="m,l21600,21600e" coordsize="21600,21600" id="_x0000_t32" o:oned="t">
                <v:path fillok="f" arrowok="t" o:connecttype="none"/>
                <o:lock shapetype="t" v:ext="edit"/>
              </v:shapetype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" type="#_x0000_t32" style="position:absolute;margin-left:398.55pt;margin-top:11.65pt;width:54.25pt;height: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14" o:spid="_x0000_s1026" strokecolor="#4472c4 [3204]" strokeweight=".5pt">
                <v:stroke joinstyle="miter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F612108" wp14:editId="4C3D1E20">
                <wp:simplePos x="0" y="0"/>
                <wp:positionH relativeFrom="margin">
                  <wp:posOffset>4734181</wp:posOffset>
                </wp:positionH>
                <wp:positionV relativeFrom="paragraph">
                  <wp:posOffset>25457</wp:posOffset>
                </wp:positionV>
                <wp:extent cx="313690" cy="265430"/>
                <wp:effectExtent l="0" t="0" r="10160" b="2032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90" cy="2654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1E5DC5" w14:textId="77777777" w:rsidR="00975004" w:rsidRPr="00975004" w:rsidRDefault="00975004" w:rsidP="00975004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612108" id="Rectangle 13" o:spid="_x0000_s1031" style="position:absolute;left:0;text-align:left;margin-left:372.75pt;margin-top:2pt;width:24.7pt;height:20.9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" fillcolor="white [3212]" strokecolor="#1f3763 [1604]" strokeweight="1pt">
                <v:textbox>
                  <w:txbxContent>
                    <w:p w14:paraId="1C1E5DC5" w14:textId="77777777" w:rsidR="00975004" w:rsidRPr="00975004" w:rsidRDefault="00975004" w:rsidP="00975004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B992F5" wp14:editId="6D4798F8">
                <wp:simplePos x="0" y="0"/>
                <wp:positionH relativeFrom="column">
                  <wp:posOffset>4042979</wp:posOffset>
                </wp:positionH>
                <wp:positionV relativeFrom="paragraph">
                  <wp:posOffset>152931</wp:posOffset>
                </wp:positionV>
                <wp:extent cx="689212" cy="0"/>
                <wp:effectExtent l="0" t="76200" r="15875" b="9525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92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" type="#_x0000_t32" style="position:absolute;margin-left:318.35pt;margin-top:12.05pt;width:54.2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12" o:spid="_x0000_s1026" strokecolor="#4472c4 [3204]" strokeweight=".5pt">
                <v:stroke joinstyle="miter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EC4455F" wp14:editId="7AA64146">
                <wp:simplePos x="0" y="0"/>
                <wp:positionH relativeFrom="margin">
                  <wp:posOffset>3717925</wp:posOffset>
                </wp:positionH>
                <wp:positionV relativeFrom="paragraph">
                  <wp:posOffset>22860</wp:posOffset>
                </wp:positionV>
                <wp:extent cx="313690" cy="265430"/>
                <wp:effectExtent l="0" t="0" r="10160" b="2032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90" cy="2654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606EE2" w14:textId="77777777" w:rsidR="00975004" w:rsidRPr="00975004" w:rsidRDefault="00975004" w:rsidP="0097500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C4455F" id="Rectangle 8" o:spid="_x0000_s1032" style="position:absolute;left:0;text-align:left;margin-left:292.75pt;margin-top:1.8pt;width:24.7pt;height:20.9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" fillcolor="white [3212]" strokecolor="#1f3763 [1604]" strokeweight="1pt">
                <v:textbox>
                  <w:txbxContent>
                    <w:p w14:paraId="22606EE2" w14:textId="77777777" w:rsidR="00975004" w:rsidRPr="00975004" w:rsidRDefault="00975004" w:rsidP="0097500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5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7230CB2" wp14:editId="76AAE2A6">
                <wp:simplePos x="0" y="0"/>
                <wp:positionH relativeFrom="column">
                  <wp:posOffset>2752725</wp:posOffset>
                </wp:positionH>
                <wp:positionV relativeFrom="paragraph">
                  <wp:posOffset>8890</wp:posOffset>
                </wp:positionV>
                <wp:extent cx="306705" cy="299720"/>
                <wp:effectExtent l="0" t="0" r="17145" b="2413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705" cy="2997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white [3212]" style="position:absolute;margin-left:216.75pt;margin-top:.7pt;width:24.15pt;height:23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Oval 10" o:spid="_x0000_s1026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C60048" wp14:editId="0B0574F2">
                <wp:simplePos x="0" y="0"/>
                <wp:positionH relativeFrom="column">
                  <wp:posOffset>1920543</wp:posOffset>
                </wp:positionH>
                <wp:positionV relativeFrom="paragraph">
                  <wp:posOffset>180226</wp:posOffset>
                </wp:positionV>
                <wp:extent cx="812251" cy="0"/>
                <wp:effectExtent l="0" t="76200" r="26035" b="952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2251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" type="#_x0000_t32" style="position:absolute;margin-left:151.2pt;margin-top:14.2pt;width:63.9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7" o:spid="_x0000_s1026" strokecolor="#4472c4 [3204]" strokeweight=".5pt">
                <v:stroke joinstyle="miter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641086" wp14:editId="78DACFC0">
                <wp:simplePos x="0" y="0"/>
                <wp:positionH relativeFrom="column">
                  <wp:posOffset>1608862</wp:posOffset>
                </wp:positionH>
                <wp:positionV relativeFrom="paragraph">
                  <wp:posOffset>11809</wp:posOffset>
                </wp:positionV>
                <wp:extent cx="313899" cy="279779"/>
                <wp:effectExtent l="0" t="0" r="10160" b="2540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899" cy="27977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07245C" w14:textId="77777777" w:rsidR="00975004" w:rsidRPr="00975004" w:rsidRDefault="00975004" w:rsidP="0097500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641086" id="Rectangle 5" o:spid="_x0000_s1033" style="position:absolute;left:0;text-align:left;margin-left:126.7pt;margin-top:.95pt;width:24.7pt;height:22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" fillcolor="white [3212]" strokecolor="#1f3763 [1604]" strokeweight="1pt">
                <v:textbox>
                  <w:txbxContent>
                    <w:p w14:paraId="2607245C" w14:textId="77777777" w:rsidR="00975004" w:rsidRPr="00975004" w:rsidRDefault="00975004" w:rsidP="0097500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8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60E851" wp14:editId="09BD571A">
                <wp:simplePos x="0" y="0"/>
                <wp:positionH relativeFrom="column">
                  <wp:posOffset>808459</wp:posOffset>
                </wp:positionH>
                <wp:positionV relativeFrom="paragraph">
                  <wp:posOffset>187050</wp:posOffset>
                </wp:positionV>
                <wp:extent cx="798394" cy="6824"/>
                <wp:effectExtent l="0" t="57150" r="40005" b="889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8394" cy="68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" type="#_x0000_t32" style="position:absolute;margin-left:63.65pt;margin-top:14.75pt;width:62.85pt;height: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4" o:spid="_x0000_s1026" strokecolor="#4472c4 [3204]" strokeweight=".5pt">
                <v:stroke joinstyle="miter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1" behindDoc="0" locked="0" layoutInCell="1" allowOverlap="1" wp14:anchorId="3FC334AC" wp14:editId="3EC8751D">
                <wp:simplePos x="0" y="0"/>
                <wp:positionH relativeFrom="column">
                  <wp:posOffset>460440</wp:posOffset>
                </wp:positionH>
                <wp:positionV relativeFrom="paragraph">
                  <wp:posOffset>36924</wp:posOffset>
                </wp:positionV>
                <wp:extent cx="313899" cy="279779"/>
                <wp:effectExtent l="0" t="0" r="10160" b="2540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899" cy="27977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CC3B05" w14:textId="77777777" w:rsidR="00975004" w:rsidRPr="00975004" w:rsidRDefault="00975004" w:rsidP="0097500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C334AC" id="Rectangle 3" o:spid="_x0000_s1034" style="position:absolute;left:0;text-align:left;margin-left:36.25pt;margin-top:2.9pt;width:24.7pt;height:22.05pt;z-index:2516561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" fillcolor="white [3212]" strokecolor="#1f3763 [1604]" strokeweight="1pt">
                <v:textbox>
                  <w:txbxContent>
                    <w:p w14:paraId="64CC3B05" w14:textId="77777777" w:rsidR="00975004" w:rsidRPr="00975004" w:rsidRDefault="00975004" w:rsidP="0097500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14:paraId="2F4D274F" w14:textId="77777777" w:rsidR="00975004" w:rsidRDefault="00975004" w:rsidP="00975004">
      <w:pPr>
        <w:pStyle w:val="ListParagraph"/>
        <w:spacing w:after="100"/>
      </w:pPr>
      <w:r w:rsidRPr="00975004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B41B014" wp14:editId="120CC13E">
                <wp:simplePos x="0" y="0"/>
                <wp:positionH relativeFrom="column">
                  <wp:posOffset>743585</wp:posOffset>
                </wp:positionH>
                <wp:positionV relativeFrom="paragraph">
                  <wp:posOffset>189391</wp:posOffset>
                </wp:positionV>
                <wp:extent cx="900430" cy="42291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68D517E" w14:textId="77777777" w:rsidR="00975004" w:rsidRPr="00975004" w:rsidRDefault="00975004" w:rsidP="00975004">
                            <w:pPr>
                              <w:rPr>
                                <w:sz w:val="22"/>
                              </w:rPr>
                            </w:pPr>
                            <w:r w:rsidRPr="00975004">
                              <w:rPr>
                                <w:sz w:val="22"/>
                              </w:rPr>
                              <w:t xml:space="preserve">Gấp </w:t>
                            </w:r>
                            <w:r>
                              <w:rPr>
                                <w:sz w:val="22"/>
                              </w:rPr>
                              <w:t>7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41B014" id="Text Box 18" o:spid="_x0000_s1035" type="#_x0000_t202" style="position:absolute;left:0;text-align:left;margin-left:58.55pt;margin-top:14.9pt;width:70.9pt;height:33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" filled="f" stroked="f" strokeweight=".5pt">
                <v:textbox>
                  <w:txbxContent>
                    <w:p w14:paraId="668D517E" w14:textId="77777777" w:rsidR="00975004" w:rsidRPr="00975004" w:rsidRDefault="00975004" w:rsidP="00975004">
                      <w:pPr>
                        <w:rPr>
                          <w:sz w:val="22"/>
                        </w:rPr>
                      </w:pPr>
                      <w:r w:rsidRPr="00975004">
                        <w:rPr>
                          <w:sz w:val="22"/>
                        </w:rPr>
                        <w:t xml:space="preserve">Gấp </w:t>
                      </w:r>
                      <w:r>
                        <w:rPr>
                          <w:sz w:val="22"/>
                        </w:rPr>
                        <w:t>7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</w:p>
    <w:p w14:paraId="3DE9C98E" w14:textId="77777777" w:rsidR="00975004" w:rsidRDefault="00C81780" w:rsidP="00975004">
      <w:pPr>
        <w:pStyle w:val="ListParagraph"/>
        <w:spacing w:after="1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E5E1010" wp14:editId="499AF38E">
                <wp:simplePos x="0" y="0"/>
                <wp:positionH relativeFrom="margin">
                  <wp:posOffset>3729080</wp:posOffset>
                </wp:positionH>
                <wp:positionV relativeFrom="paragraph">
                  <wp:posOffset>84549</wp:posOffset>
                </wp:positionV>
                <wp:extent cx="368490" cy="286603"/>
                <wp:effectExtent l="0" t="0" r="12700" b="18415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490" cy="28660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510822" w14:textId="77777777" w:rsidR="00C81780" w:rsidRPr="00975004" w:rsidRDefault="00C81780" w:rsidP="00C81780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5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5E1010" id="Rectangle 25" o:spid="_x0000_s1036" style="position:absolute;left:0;text-align:left;margin-left:293.65pt;margin-top:6.65pt;width:29pt;height:22.55p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" fillcolor="white [3212]" strokecolor="#1f3763 [1604]" strokeweight="1pt">
                <v:textbox>
                  <w:txbxContent>
                    <w:p w14:paraId="76510822" w14:textId="77777777" w:rsidR="00C81780" w:rsidRPr="00975004" w:rsidRDefault="00C81780" w:rsidP="00C81780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56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975004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87E5BD6" wp14:editId="02960500">
                <wp:simplePos x="0" y="0"/>
                <wp:positionH relativeFrom="margin">
                  <wp:posOffset>1479550</wp:posOffset>
                </wp:positionH>
                <wp:positionV relativeFrom="paragraph">
                  <wp:posOffset>121920</wp:posOffset>
                </wp:positionV>
                <wp:extent cx="313690" cy="265430"/>
                <wp:effectExtent l="0" t="0" r="10160" b="2032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90" cy="2654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5F3544" w14:textId="77777777" w:rsidR="00975004" w:rsidRPr="00975004" w:rsidRDefault="00975004" w:rsidP="00975004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7E5BD6" id="Rectangle 20" o:spid="_x0000_s1037" style="position:absolute;left:0;text-align:left;margin-left:116.5pt;margin-top:9.6pt;width:24.7pt;height:20.9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" fillcolor="white [3212]" strokecolor="#1f3763 [1604]" strokeweight="1pt">
                <v:textbox>
                  <w:txbxContent>
                    <w:p w14:paraId="4E5F3544" w14:textId="77777777" w:rsidR="00975004" w:rsidRPr="00975004" w:rsidRDefault="00975004" w:rsidP="00975004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975004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04A85D3" wp14:editId="55FCCBAA">
                <wp:simplePos x="0" y="0"/>
                <wp:positionH relativeFrom="column">
                  <wp:posOffset>447836</wp:posOffset>
                </wp:positionH>
                <wp:positionV relativeFrom="paragraph">
                  <wp:posOffset>109855</wp:posOffset>
                </wp:positionV>
                <wp:extent cx="313899" cy="279779"/>
                <wp:effectExtent l="0" t="0" r="10160" b="2540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899" cy="27977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02EC78" w14:textId="77777777" w:rsidR="00975004" w:rsidRPr="00975004" w:rsidRDefault="00975004" w:rsidP="0097500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4A85D3" id="Rectangle 17" o:spid="_x0000_s1038" style="position:absolute;left:0;text-align:left;margin-left:35.25pt;margin-top:8.65pt;width:24.7pt;height:22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" fillcolor="white [3212]" strokecolor="#1f3763 [1604]" strokeweight="1pt">
                <v:textbox>
                  <w:txbxContent>
                    <w:p w14:paraId="3E02EC78" w14:textId="77777777" w:rsidR="00975004" w:rsidRPr="00975004" w:rsidRDefault="00975004" w:rsidP="0097500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6</w:t>
                      </w:r>
                    </w:p>
                  </w:txbxContent>
                </v:textbox>
              </v:rect>
            </w:pict>
          </mc:Fallback>
        </mc:AlternateContent>
      </w:r>
    </w:p>
    <w:p w14:paraId="4CE62DD8" w14:textId="77777777" w:rsidR="00975004" w:rsidRDefault="00C81780" w:rsidP="00975004">
      <w:pPr>
        <w:pStyle w:val="ListParagraph"/>
        <w:spacing w:after="100"/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E1E2BB2" wp14:editId="467F3DEE">
                <wp:simplePos x="0" y="0"/>
                <wp:positionH relativeFrom="column">
                  <wp:posOffset>3766820</wp:posOffset>
                </wp:positionH>
                <wp:positionV relativeFrom="paragraph">
                  <wp:posOffset>827405</wp:posOffset>
                </wp:positionV>
                <wp:extent cx="306705" cy="299720"/>
                <wp:effectExtent l="0" t="0" r="17145" b="24130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705" cy="2997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white [3212]" style="position:absolute;margin-left:296.6pt;margin-top:65.15pt;width:24.15pt;height:23.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Oval 27" o:spid="_x0000_s1026">
                <v:stroke joinstyle="miter"/>
              </v:oval>
            </w:pict>
          </mc:Fallback>
        </mc:AlternateContent>
      </w: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A77AD61" wp14:editId="7C431483">
                <wp:simplePos x="0" y="0"/>
                <wp:positionH relativeFrom="column">
                  <wp:posOffset>3900805</wp:posOffset>
                </wp:positionH>
                <wp:positionV relativeFrom="paragraph">
                  <wp:posOffset>183515</wp:posOffset>
                </wp:positionV>
                <wp:extent cx="6985" cy="614045"/>
                <wp:effectExtent l="38100" t="0" r="69215" b="52705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" cy="6140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" type="#_x0000_t32" style="position:absolute;margin-left:307.15pt;margin-top:14.45pt;width:.55pt;height:48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26" o:spid="_x0000_s1026" strokecolor="#4472c4 [3204]" strokeweight=".5pt">
                <v:stroke joinstyle="miter" endarrow="block"/>
              </v:shape>
            </w:pict>
          </mc:Fallback>
        </mc:AlternateContent>
      </w: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476E139" wp14:editId="4FAB1675">
                <wp:simplePos x="0" y="0"/>
                <wp:positionH relativeFrom="column">
                  <wp:posOffset>3834765</wp:posOffset>
                </wp:positionH>
                <wp:positionV relativeFrom="paragraph">
                  <wp:posOffset>335280</wp:posOffset>
                </wp:positionV>
                <wp:extent cx="900430" cy="42291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26B240A" w14:textId="77777777" w:rsidR="00C81780" w:rsidRPr="00975004" w:rsidRDefault="00C81780" w:rsidP="00C81780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Giảm 7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6E139" id="Text Box 28" o:spid="_x0000_s1039" type="#_x0000_t202" style="position:absolute;left:0;text-align:left;margin-left:301.95pt;margin-top:26.4pt;width:70.9pt;height:33.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" filled="f" stroked="f" strokeweight=".5pt">
                <v:textbox>
                  <w:txbxContent>
                    <w:p w14:paraId="726B240A" w14:textId="77777777" w:rsidR="00C81780" w:rsidRPr="00975004" w:rsidRDefault="00C81780" w:rsidP="00C81780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Giảm 7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1895CAB" wp14:editId="3DB507FA">
                <wp:simplePos x="0" y="0"/>
                <wp:positionH relativeFrom="column">
                  <wp:posOffset>1612586</wp:posOffset>
                </wp:positionH>
                <wp:positionV relativeFrom="paragraph">
                  <wp:posOffset>186140</wp:posOffset>
                </wp:positionV>
                <wp:extent cx="7147" cy="614149"/>
                <wp:effectExtent l="38100" t="0" r="69215" b="52705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7" cy="61414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" type="#_x0000_t32" style="position:absolute;margin-left:127pt;margin-top:14.65pt;width:.55pt;height:48.3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22" o:spid="_x0000_s1026" strokecolor="#4472c4 [3204]" strokeweight=".5pt">
                <v:stroke joinstyle="miter" endarrow="block"/>
              </v:shape>
            </w:pict>
          </mc:Fallback>
        </mc:AlternateContent>
      </w:r>
      <w:r w:rsidR="00975004" w:rsidRPr="00975004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4FFE566" wp14:editId="48106341">
                <wp:simplePos x="0" y="0"/>
                <wp:positionH relativeFrom="column">
                  <wp:posOffset>788035</wp:posOffset>
                </wp:positionH>
                <wp:positionV relativeFrom="paragraph">
                  <wp:posOffset>79536</wp:posOffset>
                </wp:positionV>
                <wp:extent cx="689212" cy="0"/>
                <wp:effectExtent l="0" t="76200" r="15875" b="9525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921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" type="#_x0000_t32" style="position:absolute;margin-left:62.05pt;margin-top:6.25pt;width:54.25pt;height:0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Arrow Connector 19" o:spid="_x0000_s1026" strokecolor="#4472c4 [3204]" strokeweight=".5pt">
                <v:stroke joinstyle="miter" endarrow="block"/>
              </v:shape>
            </w:pict>
          </mc:Fallback>
        </mc:AlternateContent>
      </w:r>
    </w:p>
    <w:p w14:paraId="35798878" w14:textId="77777777" w:rsidR="00975004" w:rsidRDefault="00C81780" w:rsidP="00975004">
      <w:pPr>
        <w:pStyle w:val="ListParagraph"/>
        <w:spacing w:after="1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7BC8F5A" wp14:editId="57D44842">
                <wp:simplePos x="0" y="0"/>
                <wp:positionH relativeFrom="column">
                  <wp:posOffset>1546575</wp:posOffset>
                </wp:positionH>
                <wp:positionV relativeFrom="paragraph">
                  <wp:posOffset>133019</wp:posOffset>
                </wp:positionV>
                <wp:extent cx="900430" cy="42291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90E3F7" w14:textId="77777777" w:rsidR="00C81780" w:rsidRPr="00975004" w:rsidRDefault="00C81780" w:rsidP="00C81780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Giảm 2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BC8F5A" id="Text Box 24" o:spid="_x0000_s1040" type="#_x0000_t202" style="position:absolute;left:0;text-align:left;margin-left:121.8pt;margin-top:10.45pt;width:70.9pt;height:33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" filled="f" stroked="f" strokeweight=".5pt">
                <v:textbox>
                  <w:txbxContent>
                    <w:p w14:paraId="6290E3F7" w14:textId="77777777" w:rsidR="00C81780" w:rsidRPr="00975004" w:rsidRDefault="00C81780" w:rsidP="00C81780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Giảm 2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</w:p>
    <w:p w14:paraId="127524A2" w14:textId="77777777" w:rsidR="00975004" w:rsidRDefault="00C81780" w:rsidP="00975004">
      <w:pPr>
        <w:pStyle w:val="ListParagraph"/>
        <w:spacing w:after="100"/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5E500A5" wp14:editId="3D56664D">
                <wp:simplePos x="0" y="0"/>
                <wp:positionH relativeFrom="column">
                  <wp:posOffset>4124960</wp:posOffset>
                </wp:positionH>
                <wp:positionV relativeFrom="paragraph">
                  <wp:posOffset>586105</wp:posOffset>
                </wp:positionV>
                <wp:extent cx="688975" cy="0"/>
                <wp:effectExtent l="0" t="76200" r="15875" b="9525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89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" type="#_x0000_t32" style="position:absolute;margin-left:324.8pt;margin-top:46.15pt;width:54.25pt;height:0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Arrow Connector 30" o:spid="_x0000_s1026" strokecolor="#4472c4 [3204]" strokeweight=".5pt">
                <v:stroke joinstyle="miter" endarrow="block"/>
              </v:shape>
            </w:pict>
          </mc:Fallback>
        </mc:AlternateContent>
      </w:r>
    </w:p>
    <w:p w14:paraId="330B27CE" w14:textId="77777777" w:rsidR="00975004" w:rsidRDefault="00C81780" w:rsidP="00975004">
      <w:pPr>
        <w:pStyle w:val="ListParagraph"/>
        <w:spacing w:after="100"/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69F5FD4" wp14:editId="1B2C2946">
                <wp:simplePos x="0" y="0"/>
                <wp:positionH relativeFrom="column">
                  <wp:posOffset>4100981</wp:posOffset>
                </wp:positionH>
                <wp:positionV relativeFrom="paragraph">
                  <wp:posOffset>121086</wp:posOffset>
                </wp:positionV>
                <wp:extent cx="900430" cy="42291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43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6C1CE8" w14:textId="77777777" w:rsidR="00C81780" w:rsidRPr="00975004" w:rsidRDefault="00C81780" w:rsidP="00C81780">
                            <w:pPr>
                              <w:rPr>
                                <w:sz w:val="22"/>
                              </w:rPr>
                            </w:pPr>
                            <w:r w:rsidRPr="00975004">
                              <w:rPr>
                                <w:sz w:val="22"/>
                              </w:rPr>
                              <w:t xml:space="preserve">Gấp </w:t>
                            </w:r>
                            <w:r>
                              <w:rPr>
                                <w:sz w:val="22"/>
                              </w:rPr>
                              <w:t>3</w:t>
                            </w:r>
                            <w:r w:rsidRPr="00975004">
                              <w:rPr>
                                <w:sz w:val="22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F5FD4" id="Text Box 29" o:spid="_x0000_s1041" type="#_x0000_t202" style="position:absolute;left:0;text-align:left;margin-left:322.9pt;margin-top:9.55pt;width:70.9pt;height:33.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" filled="f" stroked="f" strokeweight=".5pt">
                <v:textbox>
                  <w:txbxContent>
                    <w:p w14:paraId="206C1CE8" w14:textId="77777777" w:rsidR="00C81780" w:rsidRPr="00975004" w:rsidRDefault="00C81780" w:rsidP="00C81780">
                      <w:pPr>
                        <w:rPr>
                          <w:sz w:val="22"/>
                        </w:rPr>
                      </w:pPr>
                      <w:r w:rsidRPr="00975004">
                        <w:rPr>
                          <w:sz w:val="22"/>
                        </w:rPr>
                        <w:t xml:space="preserve">Gấp </w:t>
                      </w:r>
                      <w:r>
                        <w:rPr>
                          <w:sz w:val="22"/>
                        </w:rPr>
                        <w:t>3</w:t>
                      </w:r>
                      <w:r w:rsidRPr="00975004">
                        <w:rPr>
                          <w:sz w:val="22"/>
                        </w:rPr>
                        <w:t xml:space="preserve"> lần</w:t>
                      </w:r>
                    </w:p>
                  </w:txbxContent>
                </v:textbox>
              </v:shape>
            </w:pict>
          </mc:Fallback>
        </mc:AlternateContent>
      </w:r>
    </w:p>
    <w:p w14:paraId="4E02D237" w14:textId="77777777" w:rsidR="00975004" w:rsidRDefault="00C81780" w:rsidP="00975004">
      <w:pPr>
        <w:pStyle w:val="ListParagraph"/>
        <w:spacing w:after="100"/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838336E" wp14:editId="6F19C3FF">
                <wp:simplePos x="0" y="0"/>
                <wp:positionH relativeFrom="margin">
                  <wp:posOffset>4918834</wp:posOffset>
                </wp:positionH>
                <wp:positionV relativeFrom="paragraph">
                  <wp:posOffset>5374</wp:posOffset>
                </wp:positionV>
                <wp:extent cx="313690" cy="265430"/>
                <wp:effectExtent l="0" t="0" r="10160" b="2032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90" cy="2654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077DCF6" w14:textId="77777777" w:rsidR="00C81780" w:rsidRPr="00975004" w:rsidRDefault="00C81780" w:rsidP="00C81780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38336E" id="Rectangle 31" o:spid="_x0000_s1042" style="position:absolute;left:0;text-align:left;margin-left:387.3pt;margin-top:.4pt;width:24.7pt;height:20.9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" fillcolor="white [3212]" strokecolor="#1f3763 [1604]" strokeweight="1pt">
                <v:textbox>
                  <w:txbxContent>
                    <w:p w14:paraId="3077DCF6" w14:textId="77777777" w:rsidR="00C81780" w:rsidRPr="00975004" w:rsidRDefault="00C81780" w:rsidP="00C81780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A8100F3" wp14:editId="520E5918">
                <wp:simplePos x="0" y="0"/>
                <wp:positionH relativeFrom="column">
                  <wp:posOffset>1478688</wp:posOffset>
                </wp:positionH>
                <wp:positionV relativeFrom="paragraph">
                  <wp:posOffset>10302</wp:posOffset>
                </wp:positionV>
                <wp:extent cx="306705" cy="299720"/>
                <wp:effectExtent l="0" t="0" r="17145" b="24130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705" cy="2997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white [3212]" style="position:absolute;margin-left:116.45pt;margin-top:.8pt;width:24.15pt;height:23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Oval 23" o:spid="_x0000_s1026">
                <v:stroke joinstyle="miter"/>
              </v:oval>
            </w:pict>
          </mc:Fallback>
        </mc:AlternateContent>
      </w:r>
    </w:p>
    <w:p w14:paraId="5D4773A7" w14:textId="77777777" w:rsidR="00975004" w:rsidRPr="006723A6" w:rsidRDefault="00975004" w:rsidP="00975004">
      <w:pPr>
        <w:pStyle w:val="ListParagraph"/>
        <w:spacing w:after="100"/>
        <w:rPr>
          <w:b/>
        </w:rPr>
      </w:pPr>
    </w:p>
    <w:p w14:paraId="192CA82F" w14:textId="77777777" w:rsidR="00E56E80" w:rsidRPr="00E56E80" w:rsidRDefault="00E56E80" w:rsidP="00E56E80">
      <w:pPr>
        <w:spacing w:after="100"/>
        <w:ind w:left="360"/>
        <w:rPr>
          <w:b/>
        </w:rPr>
      </w:pPr>
    </w:p>
    <w:p w14:paraId="613CD6BC" w14:textId="77777777" w:rsidR="00975004" w:rsidRPr="00E56E80" w:rsidRDefault="00C81780" w:rsidP="00E56E80">
      <w:pPr>
        <w:pStyle w:val="ListParagraph"/>
        <w:numPr>
          <w:ilvl w:val="0"/>
          <w:numId w:val="1"/>
        </w:numPr>
        <w:spacing w:after="100"/>
        <w:rPr>
          <w:b/>
        </w:rPr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B7CE05D" wp14:editId="50B7FFD0">
                <wp:simplePos x="0" y="0"/>
                <wp:positionH relativeFrom="margin">
                  <wp:posOffset>4317365</wp:posOffset>
                </wp:positionH>
                <wp:positionV relativeFrom="paragraph">
                  <wp:posOffset>202726</wp:posOffset>
                </wp:positionV>
                <wp:extent cx="238760" cy="204470"/>
                <wp:effectExtent l="0" t="0" r="27940" b="24130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760" cy="2044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EA9B8E" w14:textId="77777777" w:rsidR="00C81780" w:rsidRPr="00975004" w:rsidRDefault="00C81780" w:rsidP="00C81780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7CE05D" id="Rectangle 36" o:spid="_x0000_s1043" style="position:absolute;left:0;text-align:left;margin-left:339.95pt;margin-top:15.95pt;width:18.8pt;height:16.1pt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" fillcolor="white [3212]" strokecolor="#1f3763 [1604]" strokeweight="1pt">
                <v:textbox>
                  <w:txbxContent>
                    <w:p w14:paraId="09EA9B8E" w14:textId="77777777" w:rsidR="00C81780" w:rsidRPr="00975004" w:rsidRDefault="00C81780" w:rsidP="00C81780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E56E80">
        <w:rPr>
          <w:b/>
        </w:rPr>
        <w:t>Đúng ghi Đ, sai ghi S</w:t>
      </w:r>
    </w:p>
    <w:p w14:paraId="7606C4F5" w14:textId="77777777" w:rsidR="00C81780" w:rsidRDefault="00C81780" w:rsidP="00C81780">
      <w:pPr>
        <w:pStyle w:val="ListParagraph"/>
        <w:numPr>
          <w:ilvl w:val="0"/>
          <w:numId w:val="4"/>
        </w:numPr>
        <w:spacing w:after="100"/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DDDB8F6" wp14:editId="7E0D8C81">
                <wp:simplePos x="0" y="0"/>
                <wp:positionH relativeFrom="margin">
                  <wp:posOffset>1729683</wp:posOffset>
                </wp:positionH>
                <wp:positionV relativeFrom="paragraph">
                  <wp:posOffset>9933</wp:posOffset>
                </wp:positionV>
                <wp:extent cx="238836" cy="204716"/>
                <wp:effectExtent l="0" t="0" r="27940" b="2413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836" cy="2047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36A6B" w14:textId="77777777" w:rsidR="00C81780" w:rsidRPr="00975004" w:rsidRDefault="00C81780" w:rsidP="00C81780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DDB8F6" id="Rectangle 35" o:spid="_x0000_s1044" style="position:absolute;left:0;text-align:left;margin-left:136.2pt;margin-top:.8pt;width:18.8pt;height:16.1pt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" fillcolor="white [3212]" strokecolor="#1f3763 [1604]" strokeweight="1pt">
                <v:textbox>
                  <w:txbxContent>
                    <w:p w14:paraId="23D36A6B" w14:textId="77777777" w:rsidR="00C81780" w:rsidRPr="00975004" w:rsidRDefault="00C81780" w:rsidP="00C81780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t xml:space="preserve">35 : 7 x 8 = 40                                   c) 48 : 6 x 7 = 42 </w:t>
      </w:r>
    </w:p>
    <w:p w14:paraId="7CBEE2F6" w14:textId="77777777" w:rsidR="00C81780" w:rsidRDefault="00C81780" w:rsidP="00C81780">
      <w:pPr>
        <w:pStyle w:val="ListParagraph"/>
        <w:numPr>
          <w:ilvl w:val="0"/>
          <w:numId w:val="4"/>
        </w:numPr>
        <w:spacing w:after="100"/>
      </w:pP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8D43A94" wp14:editId="30D83A93">
                <wp:simplePos x="0" y="0"/>
                <wp:positionH relativeFrom="margin">
                  <wp:posOffset>1717836</wp:posOffset>
                </wp:positionH>
                <wp:positionV relativeFrom="paragraph">
                  <wp:posOffset>45720</wp:posOffset>
                </wp:positionV>
                <wp:extent cx="238836" cy="204716"/>
                <wp:effectExtent l="0" t="0" r="27940" b="24130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836" cy="2047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C4839E" w14:textId="77777777" w:rsidR="00C81780" w:rsidRPr="00975004" w:rsidRDefault="00C81780" w:rsidP="00C81780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D43A94" id="Rectangle 37" o:spid="_x0000_s1045" style="position:absolute;left:0;text-align:left;margin-left:135.25pt;margin-top:3.6pt;width:18.8pt;height:16.1pt;z-index:251713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" fillcolor="white [3212]" strokecolor="#1f3763 [1604]" strokeweight="1pt">
                <v:textbox>
                  <w:txbxContent>
                    <w:p w14:paraId="09C4839E" w14:textId="77777777" w:rsidR="00C81780" w:rsidRPr="00975004" w:rsidRDefault="00C81780" w:rsidP="00C81780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C81780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24BE813" wp14:editId="65131677">
                <wp:simplePos x="0" y="0"/>
                <wp:positionH relativeFrom="margin">
                  <wp:posOffset>4323715</wp:posOffset>
                </wp:positionH>
                <wp:positionV relativeFrom="paragraph">
                  <wp:posOffset>16984</wp:posOffset>
                </wp:positionV>
                <wp:extent cx="238760" cy="204470"/>
                <wp:effectExtent l="0" t="0" r="27940" b="24130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760" cy="2044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47A63" w14:textId="77777777" w:rsidR="00C81780" w:rsidRPr="00975004" w:rsidRDefault="00C81780" w:rsidP="00C81780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4BE813" id="Rectangle 38" o:spid="_x0000_s1046" style="position:absolute;left:0;text-align:left;margin-left:340.45pt;margin-top:1.35pt;width:18.8pt;height:16.1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" fillcolor="white [3212]" strokecolor="#1f3763 [1604]" strokeweight="1pt">
                <v:textbox>
                  <w:txbxContent>
                    <w:p w14:paraId="5A947A63" w14:textId="77777777" w:rsidR="00C81780" w:rsidRPr="00975004" w:rsidRDefault="00C81780" w:rsidP="00C81780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t>14 x 4 : 7 = 8                                     d) 15 x 8 : 4 = 30</w:t>
      </w:r>
    </w:p>
    <w:p w14:paraId="1D015741" w14:textId="77777777" w:rsidR="00AC58F9" w:rsidRDefault="00AC58F9" w:rsidP="00AC58F9">
      <w:pPr>
        <w:pStyle w:val="ListParagraph"/>
        <w:spacing w:after="100"/>
      </w:pPr>
    </w:p>
    <w:p w14:paraId="4215F03A" w14:textId="1A0A6CEC" w:rsidR="00A2017B" w:rsidRDefault="00A2017B" w:rsidP="00C81780">
      <w:pPr>
        <w:pStyle w:val="ListParagraph"/>
        <w:numPr>
          <w:ilvl w:val="0"/>
          <w:numId w:val="1"/>
        </w:numPr>
        <w:spacing w:after="100"/>
      </w:pPr>
      <w:r>
        <w:t xml:space="preserve">Một cửa hàng ngày thứ nhất bán được 69 quyển sách, số quyển sách bán được trong ngày thứ hai giảm đi 3 lần so với ngày thứ nhất. Hỏi </w:t>
      </w:r>
      <w:r w:rsidR="00B640DA">
        <w:t>ngày thứ hai</w:t>
      </w:r>
      <w:r w:rsidR="00975004">
        <w:t xml:space="preserve"> </w:t>
      </w:r>
      <w:r>
        <w:t>cửa hàng đó bán được bao nhiêu quyển sách?</w:t>
      </w:r>
    </w:p>
    <w:p w14:paraId="5EADBA75" w14:textId="77777777" w:rsidR="00A2017B" w:rsidRPr="006723A6" w:rsidRDefault="00975004" w:rsidP="00975004">
      <w:pPr>
        <w:pStyle w:val="ListParagraph"/>
        <w:spacing w:after="100"/>
        <w:jc w:val="center"/>
        <w:rPr>
          <w:i/>
        </w:rPr>
      </w:pPr>
      <w:r w:rsidRPr="006723A6">
        <w:rPr>
          <w:i/>
        </w:rPr>
        <w:t>Bài giải</w:t>
      </w:r>
    </w:p>
    <w:p w14:paraId="49D70F18" w14:textId="77777777" w:rsidR="00975004" w:rsidRDefault="00975004" w:rsidP="00975004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5A6AD778" w14:textId="77777777" w:rsidR="00975004" w:rsidRDefault="00975004" w:rsidP="00975004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4FD908EF" w14:textId="77777777" w:rsidR="00975004" w:rsidRDefault="00975004" w:rsidP="00975004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543899B5" w14:textId="77777777" w:rsidR="00975004" w:rsidRPr="006723A6" w:rsidRDefault="00C81780" w:rsidP="00975004">
      <w:pPr>
        <w:pStyle w:val="ListParagraph"/>
        <w:numPr>
          <w:ilvl w:val="0"/>
          <w:numId w:val="1"/>
        </w:numPr>
        <w:spacing w:after="100"/>
        <w:rPr>
          <w:b/>
        </w:rPr>
      </w:pPr>
      <w:r w:rsidRPr="006723A6">
        <w:rPr>
          <w:b/>
        </w:rPr>
        <w:t>Khoanh vào chữ cái đặt trước câu trả lời đúng</w:t>
      </w:r>
    </w:p>
    <w:p w14:paraId="1A6D8947" w14:textId="77777777" w:rsidR="00C81780" w:rsidRDefault="00C81780" w:rsidP="00C81780">
      <w:pPr>
        <w:pStyle w:val="ListParagraph"/>
        <w:numPr>
          <w:ilvl w:val="0"/>
          <w:numId w:val="5"/>
        </w:numPr>
        <w:spacing w:after="100"/>
      </w:pPr>
      <w:r>
        <w:t>Trong các phép chia dưới đây, phép chia có thương lớn nhất là:</w:t>
      </w:r>
    </w:p>
    <w:p w14:paraId="77381812" w14:textId="77777777" w:rsidR="00C81780" w:rsidRDefault="00C81780" w:rsidP="00C81780">
      <w:pPr>
        <w:pStyle w:val="ListParagraph"/>
        <w:numPr>
          <w:ilvl w:val="0"/>
          <w:numId w:val="6"/>
        </w:numPr>
        <w:spacing w:after="100"/>
      </w:pPr>
      <w:r>
        <w:t>49 : 7                     B. 40 : 5                     C. 42 : 7                       D. 42 : 6</w:t>
      </w:r>
    </w:p>
    <w:p w14:paraId="3E005BFB" w14:textId="77777777" w:rsidR="00C81780" w:rsidRDefault="006723A6" w:rsidP="00C81780">
      <w:pPr>
        <w:pStyle w:val="ListParagraph"/>
        <w:numPr>
          <w:ilvl w:val="0"/>
          <w:numId w:val="5"/>
        </w:numPr>
        <w:spacing w:after="10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2851ACEC" wp14:editId="60639D78">
                <wp:simplePos x="0" y="0"/>
                <wp:positionH relativeFrom="column">
                  <wp:posOffset>2998470</wp:posOffset>
                </wp:positionH>
                <wp:positionV relativeFrom="paragraph">
                  <wp:posOffset>42799</wp:posOffset>
                </wp:positionV>
                <wp:extent cx="1763755" cy="1478527"/>
                <wp:effectExtent l="0" t="0" r="0" b="762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3755" cy="1478527"/>
                          <a:chOff x="0" y="0"/>
                          <a:chExt cx="1763755" cy="1478527"/>
                        </a:xfrm>
                      </wpg:grpSpPr>
                      <wpg:grpSp>
                        <wpg:cNvPr id="42" name="Group 42"/>
                        <wpg:cNvGrpSpPr/>
                        <wpg:grpSpPr>
                          <a:xfrm>
                            <a:off x="0" y="0"/>
                            <a:ext cx="1763755" cy="1478527"/>
                            <a:chOff x="0" y="0"/>
                            <a:chExt cx="1763755" cy="1478527"/>
                          </a:xfrm>
                        </wpg:grpSpPr>
                        <wps:wsp>
                          <wps:cNvPr id="49" name="Oval 49"/>
                          <wps:cNvSpPr/>
                          <wps:spPr>
                            <a:xfrm>
                              <a:off x="75063" y="13648"/>
                              <a:ext cx="1487805" cy="1381125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620973" y="0"/>
                              <a:ext cx="427990" cy="3600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1E87DF" w14:textId="77777777" w:rsidR="00C81780" w:rsidRDefault="00C81780" w:rsidP="00C81780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Text Box 52"/>
                          <wps:cNvSpPr txBox="1"/>
                          <wps:spPr>
                            <a:xfrm>
                              <a:off x="661917" y="1119117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DE75FA1" w14:textId="77777777" w:rsidR="00C81780" w:rsidRDefault="00C81780" w:rsidP="00C81780">
                                <w:r>
                                  <w:t xml:space="preserve"> 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Text Box 53"/>
                          <wps:cNvSpPr txBox="1"/>
                          <wps:spPr>
                            <a:xfrm>
                              <a:off x="1248770" y="552735"/>
                              <a:ext cx="514985" cy="758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FDD65C" w14:textId="77777777" w:rsidR="00C81780" w:rsidRDefault="00C81780" w:rsidP="00C81780">
                                <w:r>
                                  <w:t xml:space="preserve"> 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Text Box 55"/>
                          <wps:cNvSpPr txBox="1"/>
                          <wps:spPr>
                            <a:xfrm>
                              <a:off x="0" y="545911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1EA85E0" w14:textId="77777777" w:rsidR="00C81780" w:rsidRDefault="00C81780" w:rsidP="00C81780">
                                <w:r>
                                  <w:t xml:space="preserve"> 9</w:t>
                                </w:r>
                                <w:r>
                                  <w:rPr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1A451478" wp14:editId="672EED4C">
                                      <wp:extent cx="238760" cy="198120"/>
                                      <wp:effectExtent l="0" t="0" r="0" b="0"/>
                                      <wp:docPr id="41" name="Picture 4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7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38760" cy="198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Text Box 57"/>
                          <wps:cNvSpPr txBox="1"/>
                          <wps:spPr>
                            <a:xfrm>
                              <a:off x="962167" y="61415"/>
                              <a:ext cx="379095" cy="290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EBD7EC" w14:textId="77777777" w:rsidR="00C81780" w:rsidRDefault="00C81780" w:rsidP="00C81780">
                                <w: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Text Box 59"/>
                          <wps:cNvSpPr txBox="1"/>
                          <wps:spPr>
                            <a:xfrm>
                              <a:off x="1166884" y="279779"/>
                              <a:ext cx="514985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2AF5A7C" w14:textId="77777777" w:rsidR="00C81780" w:rsidRDefault="00C81780" w:rsidP="00C81780">
                                <w:r>
                                  <w:t xml:space="preserve">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61"/>
                          <wps:cNvSpPr txBox="1"/>
                          <wps:spPr>
                            <a:xfrm>
                              <a:off x="1173708" y="880281"/>
                              <a:ext cx="387985" cy="349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3C8FBC5" w14:textId="77777777" w:rsidR="00C81780" w:rsidRDefault="00C81780" w:rsidP="00C81780">
                                <w:r>
                                  <w:t xml:space="preserve"> 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 Box 63"/>
                          <wps:cNvSpPr txBox="1"/>
                          <wps:spPr>
                            <a:xfrm>
                              <a:off x="962167" y="1057702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240D2D" w14:textId="77777777" w:rsidR="00C81780" w:rsidRDefault="00C81780" w:rsidP="00C81780">
                                <w:r>
                                  <w:t xml:space="preserve"> 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Text Box 64"/>
                          <wps:cNvSpPr txBox="1"/>
                          <wps:spPr>
                            <a:xfrm>
                              <a:off x="354842" y="1071349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BCECA1" w14:textId="77777777" w:rsidR="00C81780" w:rsidRDefault="00C81780" w:rsidP="00C81780">
                                <w:r>
                                  <w:t xml:space="preserve"> 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Text Box 65"/>
                          <wps:cNvSpPr txBox="1"/>
                          <wps:spPr>
                            <a:xfrm>
                              <a:off x="102358" y="866633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F9546A" w14:textId="77777777" w:rsidR="00C81780" w:rsidRDefault="00C81780" w:rsidP="00C81780">
                                <w:r>
                                  <w:t xml:space="preserve"> 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Text Box 66"/>
                          <wps:cNvSpPr txBox="1"/>
                          <wps:spPr>
                            <a:xfrm>
                              <a:off x="68239" y="286603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19F4EF" w14:textId="77777777" w:rsidR="00C81780" w:rsidRDefault="00C81780" w:rsidP="00C81780">
                                <w:r>
                                  <w:t xml:space="preserve"> 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Text Box 67"/>
                          <wps:cNvSpPr txBox="1"/>
                          <wps:spPr>
                            <a:xfrm>
                              <a:off x="238836" y="81887"/>
                              <a:ext cx="42799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FC7B110" w14:textId="77777777" w:rsidR="00C81780" w:rsidRDefault="00C81780" w:rsidP="00C81780">
                                <w:r>
                                  <w:t xml:space="preserve"> 1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9" name="Straight Arrow Connector 89"/>
                        <wps:cNvCnPr/>
                        <wps:spPr>
                          <a:xfrm flipV="1">
                            <a:off x="791408" y="597408"/>
                            <a:ext cx="391216" cy="2141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Arrow Connector 90"/>
                        <wps:cNvCnPr/>
                        <wps:spPr>
                          <a:xfrm flipH="1">
                            <a:off x="586853" y="620973"/>
                            <a:ext cx="203835" cy="40259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51ACEC" id="Group 43" o:spid="_x0000_s1047" style="position:absolute;left:0;text-align:left;margin-left:236.1pt;margin-top:3.35pt;width:138.9pt;height:116.4pt;z-index:251734016" coordsize="17637,14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">
                <v:group id="Group 42" o:spid="_x0000_s1048" style="position:absolute;width:17637;height:14785" coordsize="17637,14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oval id="Oval 49" o:spid="_x0000_s1049" style="position:absolute;left:750;top:136;width:14878;height:138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" fillcolor="white [3212]" strokecolor="#1f3763 [1604]" strokeweight="1pt">
                    <v:stroke joinstyle="miter"/>
                  </v:oval>
                  <v:shape id="Text Box 51" o:spid="_x0000_s1050" type="#_x0000_t202" style="position:absolute;left:6209;width:428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<v:textbox>
                      <w:txbxContent>
                        <w:p w14:paraId="561E87DF" w14:textId="77777777" w:rsidR="00C81780" w:rsidRDefault="00C81780" w:rsidP="00C81780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52" o:spid="_x0000_s1051" type="#_x0000_t202" style="position:absolute;left:6619;top:11191;width:4280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3DE75FA1" w14:textId="77777777" w:rsidR="00C81780" w:rsidRDefault="00C81780" w:rsidP="00C81780">
                          <w:r>
                            <w:t xml:space="preserve"> 6</w:t>
                          </w:r>
                        </w:p>
                      </w:txbxContent>
                    </v:textbox>
                  </v:shape>
                  <v:shape id="Text Box 53" o:spid="_x0000_s1052" type="#_x0000_t202" style="position:absolute;left:12487;top:5527;width:5150;height:7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40FDD65C" w14:textId="77777777" w:rsidR="00C81780" w:rsidRDefault="00C81780" w:rsidP="00C81780">
                          <w:r>
                            <w:t xml:space="preserve"> 3</w:t>
                          </w:r>
                        </w:p>
                      </w:txbxContent>
                    </v:textbox>
                  </v:shape>
                  <v:shape id="Text Box 55" o:spid="_x0000_s1053" type="#_x0000_t202" style="position:absolute;top:5459;width:4279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01EA85E0" w14:textId="77777777" w:rsidR="00C81780" w:rsidRDefault="00C81780" w:rsidP="00C81780">
                          <w:r>
                            <w:t xml:space="preserve"> 9</w:t>
                          </w:r>
                          <w:r>
                            <w:rPr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1A451478" wp14:editId="672EED4C">
                                <wp:extent cx="238760" cy="198120"/>
                                <wp:effectExtent l="0" t="0" r="0" b="0"/>
                                <wp:docPr id="41" name="Picture 4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7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38760" cy="198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57" o:spid="_x0000_s1054" type="#_x0000_t202" style="position:absolute;left:9621;top:614;width:3791;height: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<v:textbox>
                      <w:txbxContent>
                        <w:p w14:paraId="39EBD7EC" w14:textId="77777777" w:rsidR="00C81780" w:rsidRDefault="00C81780" w:rsidP="00C81780">
                          <w:r>
                            <w:t xml:space="preserve"> 1</w:t>
                          </w:r>
                        </w:p>
                      </w:txbxContent>
                    </v:textbox>
                  </v:shape>
                  <v:shape id="Text Box 59" o:spid="_x0000_s1055" type="#_x0000_t202" style="position:absolute;left:11668;top:2797;width:5150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22AF5A7C" w14:textId="77777777" w:rsidR="00C81780" w:rsidRDefault="00C81780" w:rsidP="00C81780">
                          <w:r>
                            <w:t xml:space="preserve"> 2</w:t>
                          </w:r>
                        </w:p>
                      </w:txbxContent>
                    </v:textbox>
                  </v:shape>
                  <v:shape id="Text Box 61" o:spid="_x0000_s1056" type="#_x0000_t202" style="position:absolute;left:11737;top:8802;width:3879;height:3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<v:textbox>
                      <w:txbxContent>
                        <w:p w14:paraId="73C8FBC5" w14:textId="77777777" w:rsidR="00C81780" w:rsidRDefault="00C81780" w:rsidP="00C81780">
                          <w:r>
                            <w:t xml:space="preserve"> 4</w:t>
                          </w:r>
                        </w:p>
                      </w:txbxContent>
                    </v:textbox>
                  </v:shape>
                  <v:shape id="Text Box 63" o:spid="_x0000_s1057" type="#_x0000_t202" style="position:absolute;left:9621;top:10577;width:4280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14:paraId="54240D2D" w14:textId="77777777" w:rsidR="00C81780" w:rsidRDefault="00C81780" w:rsidP="00C81780">
                          <w:r>
                            <w:t xml:space="preserve"> 5</w:t>
                          </w:r>
                        </w:p>
                      </w:txbxContent>
                    </v:textbox>
                  </v:shape>
                  <v:shape id="Text Box 64" o:spid="_x0000_s1058" type="#_x0000_t202" style="position:absolute;left:3548;top:10713;width:4280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<v:textbox>
                      <w:txbxContent>
                        <w:p w14:paraId="3EBCECA1" w14:textId="77777777" w:rsidR="00C81780" w:rsidRDefault="00C81780" w:rsidP="00C81780">
                          <w:r>
                            <w:t xml:space="preserve"> 7</w:t>
                          </w:r>
                        </w:p>
                      </w:txbxContent>
                    </v:textbox>
                  </v:shape>
                  <v:shape id="Text Box 65" o:spid="_x0000_s1059" type="#_x0000_t202" style="position:absolute;left:1023;top:8666;width:4280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<v:textbox>
                      <w:txbxContent>
                        <w:p w14:paraId="43F9546A" w14:textId="77777777" w:rsidR="00C81780" w:rsidRDefault="00C81780" w:rsidP="00C81780">
                          <w:r>
                            <w:t xml:space="preserve"> 8</w:t>
                          </w:r>
                        </w:p>
                      </w:txbxContent>
                    </v:textbox>
                  </v:shape>
                  <v:shape id="Text Box 66" o:spid="_x0000_s1060" type="#_x0000_t202" style="position:absolute;left:682;top:2866;width:4280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14:paraId="5519F4EF" w14:textId="77777777" w:rsidR="00C81780" w:rsidRDefault="00C81780" w:rsidP="00C81780">
                          <w:r>
                            <w:t xml:space="preserve"> 10</w:t>
                          </w:r>
                        </w:p>
                      </w:txbxContent>
                    </v:textbox>
                  </v:shape>
                  <v:shape id="Text Box 67" o:spid="_x0000_s1061" type="#_x0000_t202" style="position:absolute;left:2388;top:818;width:4280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<v:textbox>
                      <w:txbxContent>
                        <w:p w14:paraId="3FC7B110" w14:textId="77777777" w:rsidR="00C81780" w:rsidRDefault="00C81780" w:rsidP="00C81780">
                          <w:r>
                            <w:t xml:space="preserve"> 11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9" o:spid="_x0000_s1062" type="#_x0000_t32" style="position:absolute;left:7914;top:5974;width:3912;height:2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" strokecolor="#4472c4 [3204]" strokeweight=".5pt">
                  <v:stroke endarrow="block" joinstyle="miter"/>
                </v:shape>
                <v:shape id="Straight Arrow Connector 90" o:spid="_x0000_s1063" type="#_x0000_t32" style="position:absolute;left:5868;top:6209;width:2038;height:402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" strokecolor="#4472c4 [3204]" strokeweight=".5pt">
                  <v:stroke endarrow="block" joinstyle="miter"/>
                </v:shape>
              </v:group>
            </w:pict>
          </mc:Fallback>
        </mc:AlternateContent>
      </w:r>
      <w:r w:rsidR="00C81780">
        <w:t xml:space="preserve">Đồng hồ chỉ: </w:t>
      </w:r>
    </w:p>
    <w:p w14:paraId="2ED58653" w14:textId="77777777" w:rsidR="00C81780" w:rsidRPr="006723A6" w:rsidRDefault="00C81780" w:rsidP="006723A6">
      <w:pPr>
        <w:pStyle w:val="ListParagraph"/>
        <w:numPr>
          <w:ilvl w:val="0"/>
          <w:numId w:val="7"/>
        </w:numPr>
        <w:tabs>
          <w:tab w:val="left" w:leader="dot" w:pos="0"/>
        </w:tabs>
        <w:spacing w:after="40"/>
        <w:rPr>
          <w:sz w:val="28"/>
          <w:szCs w:val="28"/>
        </w:rPr>
      </w:pPr>
      <w:r>
        <w:t xml:space="preserve">2 giờ 25 phút                                        </w:t>
      </w:r>
      <w:r w:rsidRPr="006723A6">
        <w:rPr>
          <w:sz w:val="28"/>
          <w:szCs w:val="28"/>
        </w:rPr>
        <w:t xml:space="preserve">                                                                           </w:t>
      </w:r>
    </w:p>
    <w:p w14:paraId="508EE555" w14:textId="77777777" w:rsidR="00C81780" w:rsidRDefault="00C81780" w:rsidP="00C81780">
      <w:pPr>
        <w:pStyle w:val="ListParagraph"/>
        <w:numPr>
          <w:ilvl w:val="0"/>
          <w:numId w:val="7"/>
        </w:numPr>
        <w:spacing w:after="100"/>
      </w:pPr>
      <w:r>
        <w:t>3 giờ 35 phút</w:t>
      </w:r>
    </w:p>
    <w:p w14:paraId="1500DD26" w14:textId="77777777" w:rsidR="00C81780" w:rsidRDefault="00C81780" w:rsidP="00C81780">
      <w:pPr>
        <w:pStyle w:val="ListParagraph"/>
        <w:numPr>
          <w:ilvl w:val="0"/>
          <w:numId w:val="7"/>
        </w:numPr>
        <w:spacing w:after="100"/>
      </w:pPr>
      <w:r>
        <w:t>3 giờ kém 25 phút</w:t>
      </w:r>
    </w:p>
    <w:p w14:paraId="5D30CA87" w14:textId="77777777" w:rsidR="00C81780" w:rsidRDefault="00C81780" w:rsidP="00C81780">
      <w:pPr>
        <w:pStyle w:val="ListParagraph"/>
        <w:numPr>
          <w:ilvl w:val="0"/>
          <w:numId w:val="7"/>
        </w:numPr>
        <w:spacing w:after="100"/>
      </w:pPr>
      <w:r>
        <w:t>7 giờ 12 phút</w:t>
      </w:r>
    </w:p>
    <w:p w14:paraId="33D68113" w14:textId="77777777" w:rsidR="00975004" w:rsidRDefault="00975004" w:rsidP="00975004">
      <w:pPr>
        <w:pStyle w:val="ListParagraph"/>
        <w:spacing w:after="100"/>
      </w:pPr>
    </w:p>
    <w:p w14:paraId="47227C2F" w14:textId="77777777" w:rsidR="00A2017B" w:rsidRDefault="00A2017B" w:rsidP="00A2017B">
      <w:pPr>
        <w:pStyle w:val="ListParagraph"/>
        <w:spacing w:after="100"/>
        <w:ind w:left="1080"/>
      </w:pPr>
    </w:p>
    <w:p w14:paraId="1102FF74" w14:textId="77777777" w:rsidR="00A2017B" w:rsidRDefault="006723A6" w:rsidP="006723A6">
      <w:pPr>
        <w:pStyle w:val="ListParagraph"/>
        <w:numPr>
          <w:ilvl w:val="0"/>
          <w:numId w:val="1"/>
        </w:numPr>
        <w:spacing w:after="100"/>
      </w:pPr>
      <w:r>
        <w:t>a) Đo độ dài đoạn thẳng AB</w:t>
      </w:r>
    </w:p>
    <w:p w14:paraId="3B0EB997" w14:textId="77777777" w:rsidR="006723A6" w:rsidRDefault="006723A6" w:rsidP="006723A6">
      <w:pPr>
        <w:spacing w:after="100"/>
      </w:pPr>
      <w:r>
        <w:t xml:space="preserve">            b) Giảm độ dài đoạn thẳng AB đi 3 lần thì được độ dài đoạn thẳng MN. Hãy vẽ đoạn thẳng MN đó? </w:t>
      </w:r>
    </w:p>
    <w:p w14:paraId="3EF2B564" w14:textId="77777777" w:rsidR="006723A6" w:rsidRDefault="006723A6" w:rsidP="006723A6">
      <w:pPr>
        <w:spacing w:after="1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89CE639" wp14:editId="66390C8B">
                <wp:simplePos x="0" y="0"/>
                <wp:positionH relativeFrom="column">
                  <wp:posOffset>4787872</wp:posOffset>
                </wp:positionH>
                <wp:positionV relativeFrom="paragraph">
                  <wp:posOffset>7999</wp:posOffset>
                </wp:positionV>
                <wp:extent cx="272955" cy="266131"/>
                <wp:effectExtent l="0" t="0" r="0" b="63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955" cy="2661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26CC0C1" w14:textId="77777777" w:rsidR="006723A6" w:rsidRDefault="006723A6" w:rsidP="006723A6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9CE639" id="Text Box 47" o:spid="_x0000_s1064" type="#_x0000_t202" style="position:absolute;margin-left:377pt;margin-top:.65pt;width:21.5pt;height:20.9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" filled="f" stroked="f" strokeweight=".5pt">
                <v:textbox>
                  <w:txbxContent>
                    <w:p w14:paraId="426CC0C1" w14:textId="77777777" w:rsidR="006723A6" w:rsidRDefault="006723A6" w:rsidP="006723A6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5A329A8" wp14:editId="4F81E0DB">
                <wp:simplePos x="0" y="0"/>
                <wp:positionH relativeFrom="column">
                  <wp:posOffset>733396</wp:posOffset>
                </wp:positionH>
                <wp:positionV relativeFrom="paragraph">
                  <wp:posOffset>33588</wp:posOffset>
                </wp:positionV>
                <wp:extent cx="272955" cy="266131"/>
                <wp:effectExtent l="0" t="0" r="0" b="635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955" cy="2661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7F1F23" w14:textId="77777777" w:rsidR="006723A6" w:rsidRDefault="006723A6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A329A8" id="Text Box 45" o:spid="_x0000_s1065" type="#_x0000_t202" style="position:absolute;margin-left:57.75pt;margin-top:2.65pt;width:21.5pt;height:20.9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" filled="f" stroked="f" strokeweight=".5pt">
                <v:textbox>
                  <w:txbxContent>
                    <w:p w14:paraId="5F7F1F23" w14:textId="77777777" w:rsidR="006723A6" w:rsidRDefault="006723A6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449C0EB2" wp14:editId="31EC940A">
                <wp:simplePos x="0" y="0"/>
                <wp:positionH relativeFrom="column">
                  <wp:posOffset>965408</wp:posOffset>
                </wp:positionH>
                <wp:positionV relativeFrom="paragraph">
                  <wp:posOffset>87866</wp:posOffset>
                </wp:positionV>
                <wp:extent cx="3821373" cy="0"/>
                <wp:effectExtent l="0" t="0" r="0" b="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2137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76pt,6.9pt" to="376.9pt,6.9pt" style="position:absolute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44" o:spid="_x0000_s1026" strokecolor="#4472c4 [3204]" strokeweight=".5pt">
                <v:stroke joinstyle="miter"/>
              </v:line>
            </w:pict>
          </mc:Fallback>
        </mc:AlternateContent>
      </w:r>
      <w:r>
        <w:t xml:space="preserve">                       </w:t>
      </w:r>
    </w:p>
    <w:p w14:paraId="00258783" w14:textId="77777777" w:rsidR="006723A6" w:rsidRPr="006723A6" w:rsidRDefault="006723A6" w:rsidP="006723A6">
      <w:pPr>
        <w:pStyle w:val="ListParagraph"/>
        <w:numPr>
          <w:ilvl w:val="0"/>
          <w:numId w:val="1"/>
        </w:numPr>
        <w:spacing w:after="100"/>
        <w:rPr>
          <w:b/>
        </w:rPr>
      </w:pPr>
      <w:r w:rsidRPr="006723A6">
        <w:rPr>
          <w:b/>
        </w:rPr>
        <w:t>Tìm x:</w:t>
      </w:r>
    </w:p>
    <w:p w14:paraId="3ACC5953" w14:textId="77777777" w:rsidR="006723A6" w:rsidRDefault="006723A6" w:rsidP="006723A6">
      <w:pPr>
        <w:pStyle w:val="ListParagraph"/>
        <w:numPr>
          <w:ilvl w:val="0"/>
          <w:numId w:val="8"/>
        </w:numPr>
        <w:spacing w:after="100"/>
      </w:pPr>
      <w:r>
        <w:t>28 : x = 10 – 3                b) 66 : x = 18 : 3                       c) x : 7 = 7 x 2</w:t>
      </w:r>
    </w:p>
    <w:p w14:paraId="4C8B897D" w14:textId="77777777" w:rsidR="006723A6" w:rsidRDefault="006723A6" w:rsidP="006723A6">
      <w:pPr>
        <w:pStyle w:val="ListParagraph"/>
        <w:spacing w:after="100"/>
        <w:ind w:left="1080"/>
      </w:pPr>
      <w:r>
        <w:t>………………….               …………………                    …………………</w:t>
      </w:r>
    </w:p>
    <w:p w14:paraId="20265B73" w14:textId="77777777" w:rsidR="006723A6" w:rsidRPr="00E356DA" w:rsidRDefault="006723A6" w:rsidP="006723A6">
      <w:pPr>
        <w:pStyle w:val="ListParagraph"/>
        <w:spacing w:after="100"/>
        <w:ind w:left="1080"/>
      </w:pPr>
      <w:r>
        <w:t>………………….               …………………                    …………………</w:t>
      </w:r>
    </w:p>
    <w:p w14:paraId="7A8F18D9" w14:textId="77777777" w:rsidR="006723A6" w:rsidRPr="00E356DA" w:rsidRDefault="006723A6" w:rsidP="006723A6">
      <w:pPr>
        <w:pStyle w:val="ListParagraph"/>
        <w:spacing w:after="100"/>
        <w:ind w:left="1080"/>
      </w:pPr>
      <w:r>
        <w:t>………………….               …………………                    …………………</w:t>
      </w:r>
    </w:p>
    <w:p w14:paraId="5EB9475F" w14:textId="77777777" w:rsidR="006723A6" w:rsidRPr="00E356DA" w:rsidRDefault="006723A6" w:rsidP="006723A6">
      <w:pPr>
        <w:pStyle w:val="ListParagraph"/>
        <w:spacing w:after="100"/>
        <w:ind w:left="1080"/>
      </w:pPr>
    </w:p>
    <w:sectPr w:rsidR="006723A6" w:rsidRPr="00E356DA" w:rsidSect="00645D01">
      <w:headerReference w:type="first" r:id="rId17"/>
      <w:footerReference w:type="first" r:id="rId18"/>
      <w:headerReference w:type="default" r:id="rId15"/>
      <w:footerReference w:type="default" r:id="rId16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3DC842" w14:textId="77777777" w:rsidR="00847E25" w:rsidRDefault="00847E25" w:rsidP="00E56E80">
      <w:pPr>
        <w:spacing w:after="0" w:line="240" w:lineRule="auto"/>
      </w:pPr>
      <w:r>
        <w:separator/>
      </w:r>
    </w:p>
  </w:endnote>
  <w:endnote w:type="continuationSeparator" w:id="0">
    <w:p w14:paraId="404DE41E" w14:textId="77777777" w:rsidR="00847E25" w:rsidRDefault="00847E25" w:rsidP="00E56E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1BA4C6" w14:textId="77777777" w:rsidR="00E73823" w:rsidRDefault="00E7382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AC50F0" w14:textId="77777777" w:rsidR="00847E25" w:rsidRDefault="00847E25" w:rsidP="00E56E80">
      <w:pPr>
        <w:spacing w:after="0" w:line="240" w:lineRule="auto"/>
      </w:pPr>
      <w:r>
        <w:separator/>
      </w:r>
    </w:p>
  </w:footnote>
  <w:footnote w:type="continuationSeparator" w:id="0">
    <w:p w14:paraId="3344A590" w14:textId="77777777" w:rsidR="00847E25" w:rsidRDefault="00847E25" w:rsidP="00E56E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E247D2" w14:textId="77777777" w:rsidR="00E73823" w:rsidRDefault="00E7382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FB1DB3"/>
    <w:multiLevelType w:val="hybridMultilevel"/>
    <w:tmpl w:val="CCFEC162"/>
    <w:lvl w:ilvl="0" w:tplc="D28CCFA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1995E2A"/>
    <w:multiLevelType w:val="hybridMultilevel"/>
    <w:tmpl w:val="7AB27D36"/>
    <w:lvl w:ilvl="0" w:tplc="1742AE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97D5DEF"/>
    <w:multiLevelType w:val="hybridMultilevel"/>
    <w:tmpl w:val="6C4875FE"/>
    <w:lvl w:ilvl="0" w:tplc="1F6E45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4795451"/>
    <w:multiLevelType w:val="hybridMultilevel"/>
    <w:tmpl w:val="79BEC974"/>
    <w:lvl w:ilvl="0" w:tplc="D062DA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18D1822"/>
    <w:multiLevelType w:val="hybridMultilevel"/>
    <w:tmpl w:val="13B08500"/>
    <w:lvl w:ilvl="0" w:tplc="92E4B30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789D0235"/>
    <w:multiLevelType w:val="hybridMultilevel"/>
    <w:tmpl w:val="9992240C"/>
    <w:lvl w:ilvl="0" w:tplc="AEA2EB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A01474B"/>
    <w:multiLevelType w:val="hybridMultilevel"/>
    <w:tmpl w:val="282EE936"/>
    <w:lvl w:ilvl="0" w:tplc="5790BDA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892FED"/>
    <w:multiLevelType w:val="hybridMultilevel"/>
    <w:tmpl w:val="686089C8"/>
    <w:lvl w:ilvl="0" w:tplc="E1701D4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7"/>
  </w:num>
  <w:num w:numId="5">
    <w:abstractNumId w:val="1"/>
  </w:num>
  <w:num w:numId="6">
    <w:abstractNumId w:val="0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56DA"/>
    <w:rsid w:val="00325B70"/>
    <w:rsid w:val="006201CA"/>
    <w:rsid w:val="00645D01"/>
    <w:rsid w:val="006723A6"/>
    <w:rsid w:val="0084110D"/>
    <w:rsid w:val="00847E25"/>
    <w:rsid w:val="00975004"/>
    <w:rsid w:val="00A2017B"/>
    <w:rsid w:val="00AC58F9"/>
    <w:rsid w:val="00B624DA"/>
    <w:rsid w:val="00B640DA"/>
    <w:rsid w:val="00C81780"/>
    <w:rsid w:val="00D13DAB"/>
    <w:rsid w:val="00D25DA7"/>
    <w:rsid w:val="00E356DA"/>
    <w:rsid w:val="00E56E80"/>
    <w:rsid w:val="00E73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65D66E"/>
  <w15:chartTrackingRefBased/>
  <w15:docId w15:val="{685DAA81-FDC3-4330-AE9B-C53EECCF0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56DA"/>
    <w:pPr>
      <w:ind w:left="720"/>
      <w:contextualSpacing/>
    </w:pPr>
  </w:style>
  <w:style w:type="table" w:styleId="TableGrid">
    <w:name w:val="Table Grid"/>
    <w:basedOn w:val="TableNormal"/>
    <w:uiPriority w:val="39"/>
    <w:rsid w:val="00E356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56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6E80"/>
  </w:style>
  <w:style w:type="paragraph" w:styleId="Footer">
    <w:name w:val="footer"/>
    <w:basedOn w:val="Normal"/>
    <w:link w:val="FooterChar"/>
    <w:uiPriority w:val="99"/>
    <w:unhideWhenUsed/>
    <w:rsid w:val="00E56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6E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676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15" Type="http://schemas.openxmlformats.org/officeDocument/2006/relationships/header" Target="header1.xml"/><Relationship Id="rId1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w="http://schemas.openxmlformats.org/wordprocessingml/2006/main" xmlns:m="http://schemas.openxmlformats.org/officeDocument/2006/math" xmlns:w14="http://schemas.microsoft.com/office/word/2010/wordml" xmlns:r="http://schemas.openxmlformats.org/officeDocument/2006/relationships" xmlns:wp="http://schemas.openxmlformats.org/drawingml/2006/wordprocessingDrawing" xmlns:a="http://schemas.openxmlformats.org/drawingml/2006/main" xmlns:wp14="http://schemas.microsoft.com/office/word/2010/wordprocessingDrawing" xmlns:w15="http://schemas.microsoft.com/office/word/2012/wordml" xmlns:mc="http://schemas.openxmlformats.org/markup-compatibility/2006" xmlns:sl="http://schemas.openxmlformats.org/schemaLibrary/2006/main" xmlns:wne="http://schemas.microsoft.com/office/word/2006/wordml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o="urn:schemas-microsoft-com:office:office" xmlns:v="urn:schemas-microsoft-com:vml" xmlns:w10="urn:schemas-microsoft-com:office:word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ps="http://schemas.microsoft.com/office/word/2010/wordprocessingShape" xmlns:w16se="http://schemas.microsoft.com/office/word/2015/wordml/symex" xmlns:w16cid="http://schemas.microsoft.com/office/word/2016/wordml/cid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 SelectedStyle="\APASixthEditionOfficeOnline.xsl" StyleName="APA"/>
</file>

<file path=customXml/itemProps1.xml><?xml version="1.0" encoding="utf-8"?>
<ds:datastoreItem xmlns:ds="http://schemas.openxmlformats.org/officeDocument/2006/customXml" ds:itemID="{3D225A32-6768-459B-A829-C7AF5F98CE95}">
  <ds:schemaRefs>
    <ds:schemaRef ds:uri="http://schemas.openxmlformats.org/wordprocessingml/2006/main"/>
    <ds:schemaRef ds:uri="http://schemas.openxmlformats.org/officeDocument/2006/math"/>
    <ds:schemaRef ds:uri="http://schemas.microsoft.com/office/word/2010/wordml"/>
    <ds:schemaRef ds:uri="http://schemas.openxmlformats.org/officeDocument/2006/relationships"/>
    <ds:schemaRef ds:uri="http://schemas.openxmlformats.org/drawingml/2006/wordprocessingDrawing"/>
    <ds:schemaRef ds:uri="http://schemas.openxmlformats.org/drawingml/2006/main"/>
    <ds:schemaRef ds:uri="http://schemas.microsoft.com/office/word/2010/wordprocessingDrawing"/>
    <ds:schemaRef ds:uri="http://schemas.microsoft.com/office/word/2012/wordml"/>
    <ds:schemaRef ds:uri="http://schemas.openxmlformats.org/markup-compatibility/2006"/>
    <ds:schemaRef ds:uri="http://schemas.openxmlformats.org/schemaLibrary/2006/main"/>
    <ds:schemaRef ds:uri="http://schemas.microsoft.com/office/word/2006/wordml"/>
    <ds:schemaRef ds:uri="http://schemas.openxmlformats.org/drawingml/2006/chart"/>
    <ds:schemaRef ds:uri="http://schemas.openxmlformats.org/drawingml/2006/chartDrawing"/>
    <ds:schemaRef ds:uri="http://schemas.microsoft.com/office/drawing/2007/8/2/chart"/>
    <ds:schemaRef ds:uri="http://schemas.openxmlformats.org/drawingml/2006/diagram"/>
    <ds:schemaRef ds:uri="http://schemas.openxmlformats.org/drawingml/2006/picture"/>
    <ds:schemaRef ds:uri="http://schemas.openxmlformats.org/drawingml/2006/spreadsheetDrawing"/>
    <ds:schemaRef ds:uri="http://schemas.microsoft.com/office/drawing/2008/diagram"/>
    <ds:schemaRef ds:uri="urn:schemas-microsoft-com:office:excel"/>
    <ds:schemaRef ds:uri="urn:schemas-microsoft-com:office:office"/>
    <ds:schemaRef ds:uri="urn:schemas-microsoft-com:vml"/>
    <ds:schemaRef ds:uri="urn:schemas-microsoft-com:office:word"/>
    <ds:schemaRef ds:uri="urn:schemas-microsoft-com:office:powerpoint"/>
    <ds:schemaRef ds:uri="http://schemas.microsoft.com/office/2006/coverPageProps"/>
    <ds:schemaRef ds:uri="http://opendope.org/xpaths"/>
    <ds:schemaRef ds:uri="http://opendope.org/conditions"/>
    <ds:schemaRef ds:uri="http://opendope.org/questions"/>
    <ds:schemaRef ds:uri="http://opendope.org/answers"/>
    <ds:schemaRef ds:uri="http://opendope.org/components"/>
    <ds:schemaRef ds:uri="http://opendope.org/SmartArt/DataHierarchy"/>
    <ds:schemaRef ds:uri="http://schemas.openxmlformats.org/officeDocument/2006/bibliography"/>
    <ds:schemaRef ds:uri="http://schemas.microsoft.com/office/word/2010/wordprocessingShape"/>
    <ds:schemaRef ds:uri="http://schemas.microsoft.com/office/word/2015/wordml/symex"/>
    <ds:schemaRef ds:uri="http://schemas.microsoft.com/office/word/2016/wordml/cid"/>
    <ds:schemaRef ds:uri="http://schemas.microsoft.com/office/webextensions/taskpanes/2010/11"/>
    <ds:schemaRef ds:uri="http://schemas.microsoft.com/office/webextensions/webextension/2010/11"/>
    <ds:schemaRef ds:uri="http://schemas.openxmlformats.org/drawingml/2006/compatibility"/>
    <ds:schemaRef ds:uri="http://schemas.openxmlformats.org/drawingml/2006/lockedCanva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418</Words>
  <Characters>2388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9Z</dcterms:created>
  <dcterms:modified xsi:type="dcterms:W3CDTF">2021-01-10T22:59:49Z</dcterms:modified>
  <dc:title>PHIẾU BÀI TẬP TUẦN 8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